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7FF01F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t xml:space="preserve">       </w:t>
      </w:r>
      <w:r>
        <w:rPr>
          <w:rFonts w:ascii="Times New Roman" w:hAnsi="Times New Roman" w:cs="Times New Roman"/>
          <w:b/>
          <w:bCs/>
          <w:lang w:val="vi-VN"/>
        </w:rPr>
        <w:t xml:space="preserve">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332BC79A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AF9E7B" wp14:editId="115FB44C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5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3AC105" id="Straight Connector 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31953FD4" w14:textId="343914CF" w:rsidR="004F0611" w:rsidRDefault="004F0611" w:rsidP="004F061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 w:rsidR="00B013BC">
        <w:rPr>
          <w:rFonts w:ascii="Times New Roman" w:hAnsi="Times New Roman" w:cs="Times New Roman"/>
        </w:rPr>
        <w:t xml:space="preserve"> ĐỀ THAM KHẢO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</w:t>
      </w:r>
      <w:r w:rsidR="00B013BC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vi-VN"/>
        </w:rPr>
        <w:t xml:space="preserve">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45BE7C89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F947265" wp14:editId="1CF55BAB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6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CF567F" id="Straight Connector 4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37BC696A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5224D296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4</w:t>
      </w:r>
    </w:p>
    <w:p w14:paraId="5C85ADDF" w14:textId="7C3914E0" w:rsidR="00160BEE" w:rsidRPr="005B06E3" w:rsidRDefault="005B06E3" w:rsidP="008E2395">
      <w:pPr>
        <w:spacing w:after="0" w:line="240" w:lineRule="auto"/>
        <w:rPr>
          <w:rFonts w:ascii="Times New Roman" w:eastAsia="DengXian" w:hAnsi="Times New Roman" w:cs="Times New Roman"/>
          <w:lang w:val="vi-VN"/>
        </w:rPr>
      </w:pPr>
      <w:r w:rsidRPr="005B06E3">
        <w:rPr>
          <w:rFonts w:ascii="Times New Roman" w:eastAsia="DengXian" w:hAnsi="Times New Roman" w:cs="Times New Roman"/>
          <w:b/>
          <w:bCs/>
          <w:lang w:val="vi-VN"/>
        </w:rPr>
        <w:t>PHẦN I. Câu trắc nghiệm nhiều phương án lựa chọn.</w:t>
      </w:r>
      <w:r w:rsidRPr="005B06E3">
        <w:rPr>
          <w:rFonts w:ascii="Times New Roman" w:eastAsia="DengXian" w:hAnsi="Times New Roman" w:cs="Times New Roman"/>
          <w:b/>
          <w:bCs/>
          <w:i/>
          <w:iCs/>
          <w:lang w:val="vi-VN"/>
        </w:rPr>
        <w:t xml:space="preserve"> </w:t>
      </w:r>
      <w:r w:rsidRPr="005B06E3">
        <w:rPr>
          <w:rFonts w:ascii="Times New Roman" w:eastAsia="DengXian" w:hAnsi="Times New Roman" w:cs="Times New Roman"/>
          <w:lang w:val="vi-VN"/>
        </w:rPr>
        <w:t>Thí sinh trả lời từ câu 1 đến câu 12. Mỗi câu hỏi thí sinh chỉ chọn một phương án.</w:t>
      </w:r>
      <w:r w:rsidRPr="005B06E3">
        <w:rPr>
          <w:rFonts w:ascii="Times New Roman" w:eastAsia="DengXian" w:hAnsi="Times New Roman" w:cs="Times New Roman"/>
          <w:b/>
          <w:bCs/>
          <w:lang w:val="vi-VN"/>
        </w:rPr>
        <w:t xml:space="preserve">    </w:t>
      </w:r>
      <w:r w:rsidR="008E2395">
        <w:rPr>
          <w:rFonts w:ascii="Times New Roman" w:hAnsi="Times New Roman" w:cs="Times New Roman"/>
          <w:b/>
          <w:bCs/>
          <w:lang w:val="vi-VN"/>
        </w:rPr>
        <w:t xml:space="preserve">      </w:t>
      </w:r>
    </w:p>
    <w:p w14:paraId="54914791" w14:textId="77777777" w:rsidR="004F0611" w:rsidRPr="003B0E09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 w:rsidRPr="003B0E09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3B0E09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540" w:dyaOrig="330" w14:anchorId="294E7E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14.2pt" o:ole="">
            <v:imagedata r:id="rId4" o:title=""/>
          </v:shape>
          <o:OLEObject Type="Embed" ProgID="Equation.DSMT4" ShapeID="_x0000_i1025" DrawAspect="Content" ObjectID="_1791650815" r:id="rId5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bảng biến thiên như sau:</w:t>
      </w:r>
    </w:p>
    <w:p w14:paraId="64735AB8" w14:textId="77777777" w:rsidR="004F0611" w:rsidRPr="003B0E09" w:rsidRDefault="004F0611" w:rsidP="004F061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noProof/>
          <w:kern w:val="0"/>
          <w:position w:val="-71"/>
          <w:szCs w:val="22"/>
          <w:lang w:val="en-GB" w:eastAsia="en-GB"/>
          <w14:ligatures w14:val="none"/>
        </w:rPr>
        <w:drawing>
          <wp:inline distT="0" distB="0" distL="0" distR="0" wp14:anchorId="43169267" wp14:editId="53FB43F9">
            <wp:extent cx="2253615" cy="972026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" name="Picture 1002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9720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6C24E7" w14:textId="77777777" w:rsidR="004F0611" w:rsidRPr="003B0E09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7D08684" w14:textId="77777777" w:rsidR="004F0611" w:rsidRPr="003B0E09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Hàm số đã cho đạt cực tiểu tại</w:t>
      </w:r>
    </w:p>
    <w:p w14:paraId="05C52C35" w14:textId="77777777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435D9BB8">
          <v:shape id="_x0000_i1026" type="#_x0000_t75" style="width:29.2pt;height:14.2pt" o:ole="">
            <v:imagedata r:id="rId7" o:title=""/>
          </v:shape>
          <o:OLEObject Type="Embed" ProgID="Equation.DSMT4" ShapeID="_x0000_i1026" DrawAspect="Content" ObjectID="_1791650816" r:id="rId8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75" w:dyaOrig="285" w14:anchorId="792BAD85">
          <v:shape id="_x0000_i1027" type="#_x0000_t75" style="width:36.15pt;height:14.2pt" o:ole="">
            <v:imagedata r:id="rId9" o:title=""/>
          </v:shape>
          <o:OLEObject Type="Embed" ProgID="Equation.DSMT4" ShapeID="_x0000_i1027" DrawAspect="Content" ObjectID="_1791650817" r:id="rId10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25" w:dyaOrig="285" w14:anchorId="1BACB2B1">
          <v:shape id="_x0000_i1028" type="#_x0000_t75" style="width:29.2pt;height:14.2pt" o:ole="">
            <v:imagedata r:id="rId11" o:title=""/>
          </v:shape>
          <o:OLEObject Type="Embed" ProgID="Equation.DSMT4" ShapeID="_x0000_i1028" DrawAspect="Content" ObjectID="_1791650818" r:id="rId12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5" w14:anchorId="4B4FEF04">
          <v:shape id="_x0000_i1029" type="#_x0000_t75" style="width:29.2pt;height:14.2pt" o:ole="">
            <v:imagedata r:id="rId13" o:title=""/>
          </v:shape>
          <o:OLEObject Type="Embed" ProgID="Equation.DSMT4" ShapeID="_x0000_i1029" DrawAspect="Content" ObjectID="_1791650819" r:id="rId14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83D8DD8" w14:textId="77777777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ình lăng trụ tứ giác đều ABCD.A’B’C’D’ có độ dài mỗi cạnh đáy bằng 1 và độ dài mỗi cạnh bên bằng 2. Tích vô hướng của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'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6C779831" w14:textId="513A251C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4                              </w:t>
      </w:r>
      <w:r w:rsid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4                           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                           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3</w:t>
      </w:r>
    </w:p>
    <w:p w14:paraId="69B78286" w14:textId="77777777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tứ diện ABCD. Gọi M, N lần lượt là trung điểm các cạnh AD, BC và G là trọng tâm tam giác BCD. Tìm hệ số k thỏa mã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k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</m:oMath>
    </w:p>
    <w:p w14:paraId="4017364E" w14:textId="5B515A9B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         </w:t>
      </w:r>
      <w:r w:rsid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                                  </w:t>
      </w:r>
      <w:r w:rsid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3                           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</w:t>
      </w:r>
    </w:p>
    <w:p w14:paraId="1A1C3272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nào dưới đây đồng biến trên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55" w14:anchorId="7ACDA2DE">
          <v:shape id="_x0000_i1030" type="#_x0000_t75" style="width:12.8pt;height:12.8pt" o:ole="">
            <v:imagedata r:id="rId15" o:title=""/>
          </v:shape>
          <o:OLEObject Type="Embed" ProgID="Equation.DSMT4" ShapeID="_x0000_i1030" DrawAspect="Content" ObjectID="_1791650820" r:id="rId1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46C80E63" w14:textId="2B5AF40D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05" w:dyaOrig="630" w14:anchorId="3DEE0D18">
          <v:shape id="_x0000_i1031" type="#_x0000_t75" style="width:50.3pt;height:31.4pt" o:ole="">
            <v:imagedata r:id="rId17" o:title=""/>
          </v:shape>
          <o:OLEObject Type="Embed" ProgID="Equation.DSMT4" ShapeID="_x0000_i1031" DrawAspect="Content" ObjectID="_1791650821" r:id="rId1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185" w:dyaOrig="360" w14:anchorId="707921AA">
          <v:shape id="_x0000_i1032" type="#_x0000_t75" style="width:59.2pt;height:18.05pt" o:ole="">
            <v:imagedata r:id="rId19" o:title=""/>
          </v:shape>
          <o:OLEObject Type="Embed" ProgID="Equation.DSMT4" ShapeID="_x0000_i1032" DrawAspect="Content" ObjectID="_1791650822" r:id="rId2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85" w:dyaOrig="360" w14:anchorId="720D6FB0">
          <v:shape id="_x0000_i1033" type="#_x0000_t75" style="width:74.2pt;height:18.05pt" o:ole="">
            <v:imagedata r:id="rId21" o:title=""/>
          </v:shape>
          <o:OLEObject Type="Embed" ProgID="Equation.DSMT4" ShapeID="_x0000_i1033" DrawAspect="Content" ObjectID="_1791650823" r:id="rId2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</w:t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05" w:dyaOrig="360" w14:anchorId="0882B9BD">
          <v:shape id="_x0000_i1034" type="#_x0000_t75" style="width:80.35pt;height:18.05pt" o:ole="">
            <v:imagedata r:id="rId23" o:title=""/>
          </v:shape>
          <o:OLEObject Type="Embed" ProgID="Equation.DSMT4" ShapeID="_x0000_i1034" DrawAspect="Content" ObjectID="_1791650824" r:id="rId24"/>
        </w:object>
      </w:r>
    </w:p>
    <w:p w14:paraId="7C00F159" w14:textId="77777777" w:rsidR="00B013BC" w:rsidRPr="004F061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4F0611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2205" w:dyaOrig="630" w14:anchorId="7F6C1D99">
          <v:shape id="_x0000_i1035" type="#_x0000_t75" style="width:110.35pt;height:31.4pt" o:ole="">
            <v:imagedata r:id="rId25" o:title=""/>
          </v:shape>
          <o:OLEObject Type="Embed" ProgID="Equation.DSMT4" ShapeID="_x0000_i1035" DrawAspect="Content" ObjectID="_1791650825" r:id="rId2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ao nhiêu tiệm cận đứng?</w:t>
      </w:r>
    </w:p>
    <w:p w14:paraId="4B37E58F" w14:textId="395C433B" w:rsidR="00B013BC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71B867A5">
          <v:shape id="_x0000_i1036" type="#_x0000_t75" style="width:8.9pt;height:14.2pt" o:ole="">
            <v:imagedata r:id="rId27" o:title=""/>
          </v:shape>
          <o:OLEObject Type="Embed" ProgID="Equation.DSMT4" ShapeID="_x0000_i1036" DrawAspect="Content" ObjectID="_1791650826" r:id="rId2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5" w:dyaOrig="270" w14:anchorId="4A6D28E4">
          <v:shape id="_x0000_i1037" type="#_x0000_t75" style="width:6.65pt;height:13.6pt" o:ole="">
            <v:imagedata r:id="rId29" o:title=""/>
          </v:shape>
          <o:OLEObject Type="Embed" ProgID="Equation.DSMT4" ShapeID="_x0000_i1037" DrawAspect="Content" ObjectID="_1791650827" r:id="rId3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58C687B8">
          <v:shape id="_x0000_i1038" type="#_x0000_t75" style="width:9.75pt;height:13.6pt" o:ole="">
            <v:imagedata r:id="rId31" o:title=""/>
          </v:shape>
          <o:OLEObject Type="Embed" ProgID="Equation.DSMT4" ShapeID="_x0000_i1038" DrawAspect="Content" ObjectID="_1791650828" r:id="rId3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3519654">
          <v:shape id="_x0000_i1039" type="#_x0000_t75" style="width:9.75pt;height:14.2pt" o:ole="">
            <v:imagedata r:id="rId33" o:title=""/>
          </v:shape>
          <o:OLEObject Type="Embed" ProgID="Equation.DSMT4" ShapeID="_x0000_i1039" DrawAspect="Content" ObjectID="_1791650829" r:id="rId34"/>
        </w:object>
      </w:r>
    </w:p>
    <w:p w14:paraId="64F68A2D" w14:textId="77777777" w:rsidR="00B013BC" w:rsidRPr="004F061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4F0611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990" w:dyaOrig="390" w14:anchorId="1D7E4740">
          <v:shape id="_x0000_i1040" type="#_x0000_t75" style="width:49.5pt;height:19.45pt" o:ole="">
            <v:imagedata r:id="rId35" o:title=""/>
          </v:shape>
          <o:OLEObject Type="Embed" ProgID="Equation.DSMT4" ShapeID="_x0000_i1040" DrawAspect="Content" ObjectID="_1791650830" r:id="rId3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trong hình vẽ bên. Tìm tất cả các giá trị của </w:t>
      </w:r>
      <w:r w:rsidRPr="004F0611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70" w:dyaOrig="210" w14:anchorId="108013C8">
          <v:shape id="_x0000_i1041" type="#_x0000_t75" style="width:13.6pt;height:10.55pt" o:ole="">
            <v:imagedata r:id="rId37" o:title=""/>
          </v:shape>
          <o:OLEObject Type="Embed" ProgID="Equation.DSMT4" ShapeID="_x0000_i1041" DrawAspect="Content" ObjectID="_1791650831" r:id="rId3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phương trình </w:t>
      </w:r>
      <w:r w:rsidRPr="004F061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095" w:dyaOrig="450" w14:anchorId="1C83959B">
          <v:shape id="_x0000_i1042" type="#_x0000_t75" style="width:54.75pt;height:22.5pt" o:ole="">
            <v:imagedata r:id="rId39" o:title=""/>
          </v:shape>
          <o:OLEObject Type="Embed" ProgID="Equation.DSMT4" ShapeID="_x0000_i1042" DrawAspect="Content" ObjectID="_1791650832" r:id="rId4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nghiệm phân biệt.</w:t>
      </w:r>
    </w:p>
    <w:p w14:paraId="611FC25A" w14:textId="77777777" w:rsidR="00B013BC" w:rsidRPr="004F0611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noProof/>
          <w:kern w:val="0"/>
          <w:position w:val="-154"/>
          <w:szCs w:val="22"/>
          <w:lang w:val="en-GB" w:eastAsia="en-GB"/>
          <w14:ligatures w14:val="none"/>
        </w:rPr>
        <w:drawing>
          <wp:inline distT="0" distB="0" distL="0" distR="0" wp14:anchorId="51FE42A5" wp14:editId="224F84A4">
            <wp:extent cx="1849120" cy="2026920"/>
            <wp:effectExtent l="0" t="0" r="0" b="0"/>
            <wp:docPr id="49" name="Picture 10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FE704" w14:textId="24A1103F" w:rsidR="00B013BC" w:rsidRPr="004F0611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7F0F2CC1">
          <v:shape id="_x0000_i1043" type="#_x0000_t75" style="width:31.4pt;height:13.6pt" o:ole="">
            <v:imagedata r:id="rId42" o:title=""/>
          </v:shape>
          <o:OLEObject Type="Embed" ProgID="Equation.DSMT4" ShapeID="_x0000_i1043" DrawAspect="Content" ObjectID="_1791650833" r:id="rId43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0434D2F7">
          <v:shape id="_x0000_i1044" type="#_x0000_t75" style="width:47.25pt;height:13.6pt" o:ole="">
            <v:imagedata r:id="rId44" o:title=""/>
          </v:shape>
          <o:OLEObject Type="Embed" ProgID="Equation.DSMT4" ShapeID="_x0000_i1044" DrawAspect="Content" ObjectID="_1791650834" r:id="rId45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5" w:dyaOrig="270" w14:anchorId="798E021A">
          <v:shape id="_x0000_i1045" type="#_x0000_t75" style="width:29.2pt;height:13.6pt" o:ole="">
            <v:imagedata r:id="rId46" o:title=""/>
          </v:shape>
          <o:OLEObject Type="Embed" ProgID="Equation.DSMT4" ShapeID="_x0000_i1045" DrawAspect="Content" ObjectID="_1791650835" r:id="rId47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5" w:dyaOrig="270" w14:anchorId="57F39E5F">
          <v:shape id="_x0000_i1046" type="#_x0000_t75" style="width:29.2pt;height:13.6pt" o:ole="">
            <v:imagedata r:id="rId48" o:title=""/>
          </v:shape>
          <o:OLEObject Type="Embed" ProgID="Equation.DSMT4" ShapeID="_x0000_i1046" DrawAspect="Content" ObjectID="_1791650836" r:id="rId49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380F9753">
          <v:shape id="_x0000_i1047" type="#_x0000_t75" style="width:31.4pt;height:13.6pt" o:ole="">
            <v:imagedata r:id="rId50" o:title=""/>
          </v:shape>
          <o:OLEObject Type="Embed" ProgID="Equation.DSMT4" ShapeID="_x0000_i1047" DrawAspect="Content" ObjectID="_1791650837" r:id="rId5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492D2BCF">
          <v:shape id="_x0000_i1048" type="#_x0000_t75" style="width:47.25pt;height:13.6pt" o:ole="">
            <v:imagedata r:id="rId52" o:title=""/>
          </v:shape>
          <o:OLEObject Type="Embed" ProgID="Equation.DSMT4" ShapeID="_x0000_i1048" DrawAspect="Content" ObjectID="_1791650838" r:id="rId53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3243DAB" w14:textId="77777777" w:rsidR="00B013BC" w:rsidRPr="005B06E3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7: 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</w:t>
      </w:r>
      <w:r w:rsidRPr="005B06E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50C61938">
          <v:shape id="_x0000_i1049" type="#_x0000_t75" style="width:13.6pt;height:10.55pt" o:ole="">
            <v:imagedata r:id="rId54" o:title=""/>
          </v:shape>
          <o:OLEObject Type="Embed" ProgID="Equation.DSMT4" ShapeID="_x0000_i1049" DrawAspect="Content" ObjectID="_1791650839" r:id="rId55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5B06E3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95" w:dyaOrig="630" w14:anchorId="5AC25308">
          <v:shape id="_x0000_i1050" type="#_x0000_t75" style="width:54.75pt;height:31.4pt" o:ole="">
            <v:imagedata r:id="rId56" o:title=""/>
          </v:shape>
          <o:OLEObject Type="Embed" ProgID="Equation.DSMT4" ShapeID="_x0000_i1050" DrawAspect="Content" ObjectID="_1791650840" r:id="rId57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60" w:dyaOrig="420" w14:anchorId="6BF84401">
          <v:shape id="_x0000_i1051" type="#_x0000_t75" style="width:33.1pt;height:21.15pt" o:ole="">
            <v:imagedata r:id="rId58" o:title=""/>
          </v:shape>
          <o:OLEObject Type="Embed" ProgID="Equation.DSMT4" ShapeID="_x0000_i1051" DrawAspect="Content" ObjectID="_1791650841" r:id="rId59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605E9BEA" w14:textId="77777777" w:rsidR="00B013BC" w:rsidRPr="005B06E3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2E55BBFF">
          <v:shape id="_x0000_i1052" type="#_x0000_t75" style="width:9.75pt;height:13.6pt" o:ole="">
            <v:imagedata r:id="rId60" o:title=""/>
          </v:shape>
          <o:OLEObject Type="Embed" ProgID="Equation.DSMT4" ShapeID="_x0000_i1052" DrawAspect="Content" ObjectID="_1791650842" r:id="rId61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0" w14:anchorId="2A19F330">
          <v:shape id="_x0000_i1053" type="#_x0000_t75" style="width:8.9pt;height:13.6pt" o:ole="">
            <v:imagedata r:id="rId62" o:title=""/>
          </v:shape>
          <o:OLEObject Type="Embed" ProgID="Equation.DSMT4" ShapeID="_x0000_i1053" DrawAspect="Content" ObjectID="_1791650843" r:id="rId63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40935234">
          <v:shape id="_x0000_i1054" type="#_x0000_t75" style="width:9.75pt;height:13.6pt" o:ole="">
            <v:imagedata r:id="rId64" o:title=""/>
          </v:shape>
          <o:OLEObject Type="Embed" ProgID="Equation.DSMT4" ShapeID="_x0000_i1054" DrawAspect="Content" ObjectID="_1791650844" r:id="rId65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70" w14:anchorId="6EC55F97">
          <v:shape id="_x0000_i1055" type="#_x0000_t75" style="width:9.75pt;height:13.6pt" o:ole="">
            <v:imagedata r:id="rId66" o:title=""/>
          </v:shape>
          <o:OLEObject Type="Embed" ProgID="Equation.DSMT4" ShapeID="_x0000_i1055" DrawAspect="Content" ObjectID="_1791650845" r:id="rId67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9A843BF" w14:textId="77777777" w:rsidR="00B013BC" w:rsidRPr="005B06E3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8: 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ao điểm của đồ thị hàm số </w:t>
      </w:r>
      <w:r w:rsidRPr="005B06E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155" w:dyaOrig="675" w14:anchorId="3C731396">
          <v:shape id="_x0000_i1056" type="#_x0000_t75" style="width:57.8pt;height:33.65pt" o:ole="">
            <v:imagedata r:id="rId68" o:title=""/>
          </v:shape>
          <o:OLEObject Type="Embed" ProgID="Equation.DSMT4" ShapeID="_x0000_i1056" DrawAspect="Content" ObjectID="_1791650846" r:id="rId69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trục Ox là:</w:t>
      </w:r>
    </w:p>
    <w:p w14:paraId="473BF6D0" w14:textId="77777777" w:rsidR="00B013BC" w:rsidRPr="005B06E3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 xml:space="preserve">   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</w:t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M(2;0)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00" w:dyaOrig="405" w14:anchorId="25C32E5F">
          <v:shape id="_x0000_i1057" type="#_x0000_t75" style="width:45.05pt;height:20.3pt" o:ole="">
            <v:imagedata r:id="rId70" o:title=""/>
          </v:shape>
          <o:OLEObject Type="Embed" ProgID="Equation.DSMT4" ShapeID="_x0000_i1057" DrawAspect="Content" ObjectID="_1791650847" r:id="rId71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5" w:dyaOrig="405" w14:anchorId="4BD6B3EC">
          <v:shape id="_x0000_i1058" type="#_x0000_t75" style="width:53.35pt;height:20.3pt" o:ole="">
            <v:imagedata r:id="rId72" o:title=""/>
          </v:shape>
          <o:OLEObject Type="Embed" ProgID="Equation.DSMT4" ShapeID="_x0000_i1058" DrawAspect="Content" ObjectID="_1791650848" r:id="rId73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35" w:dyaOrig="405" w14:anchorId="06C15488">
          <v:shape id="_x0000_i1059" type="#_x0000_t75" style="width:51.7pt;height:20.3pt" o:ole="">
            <v:imagedata r:id="rId74" o:title=""/>
          </v:shape>
          <o:OLEObject Type="Embed" ProgID="Equation.DSMT4" ShapeID="_x0000_i1059" DrawAspect="Content" ObjectID="_1791650849" r:id="rId75"/>
        </w:object>
      </w:r>
    </w:p>
    <w:p w14:paraId="6278704A" w14:textId="77777777" w:rsidR="00B013BC" w:rsidRPr="00A1574A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thực của tham số </w:t>
      </w:r>
      <w:r w:rsidRPr="00A1574A">
        <w:rPr>
          <w:rFonts w:ascii="Times New Roman" w:eastAsia="Calibri" w:hAnsi="Times New Roman" w:cs="Times New Roman"/>
          <w:noProof/>
          <w:kern w:val="0"/>
          <w:position w:val="-5"/>
          <w:szCs w:val="22"/>
          <w:lang w:val="en-GB" w:eastAsia="en-GB"/>
          <w14:ligatures w14:val="none"/>
        </w:rPr>
        <w:drawing>
          <wp:inline distT="0" distB="0" distL="0" distR="0" wp14:anchorId="77CF4C44" wp14:editId="66ADBF7E">
            <wp:extent cx="163830" cy="143510"/>
            <wp:effectExtent l="0" t="0" r="7620" b="889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ường thẳng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425" w:dyaOrig="315" w14:anchorId="41D4992F">
          <v:shape id="_x0000_i1060" type="#_x0000_t75" style="width:71.15pt;height:15.85pt" o:ole="">
            <v:imagedata r:id="rId77" o:title=""/>
          </v:shape>
          <o:OLEObject Type="Embed" ProgID="Equation.DSMT4" ShapeID="_x0000_i1060" DrawAspect="Content" ObjectID="_1791650850" r:id="rId7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ắt đồ thị hàm số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75" w:dyaOrig="360" w14:anchorId="14056742">
          <v:shape id="_x0000_i1061" type="#_x0000_t75" style="width:93.7pt;height:18.05pt" o:ole="">
            <v:imagedata r:id="rId79" o:title=""/>
          </v:shape>
          <o:OLEObject Type="Embed" ProgID="Equation.DSMT4" ShapeID="_x0000_i1061" DrawAspect="Content" ObjectID="_1791650851" r:id="rId8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ba điểm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2E5717E2">
          <v:shape id="_x0000_i1062" type="#_x0000_t75" style="width:15pt;height:15.85pt" o:ole="">
            <v:imagedata r:id="rId81" o:title=""/>
          </v:shape>
          <o:OLEObject Type="Embed" ProgID="Equation.DSMT4" ShapeID="_x0000_i1062" DrawAspect="Content" ObjectID="_1791650852" r:id="rId8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5E3C08D3">
          <v:shape id="_x0000_i1063" type="#_x0000_t75" style="width:15pt;height:15.85pt" o:ole="">
            <v:imagedata r:id="rId83" o:title=""/>
          </v:shape>
          <o:OLEObject Type="Embed" ProgID="Equation.DSMT4" ShapeID="_x0000_i1063" DrawAspect="Content" ObjectID="_1791650853" r:id="rId8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85" w14:anchorId="402B6AAF">
          <v:shape id="_x0000_i1064" type="#_x0000_t75" style="width:11.95pt;height:14.2pt" o:ole="">
            <v:imagedata r:id="rId85" o:title=""/>
          </v:shape>
          <o:OLEObject Type="Embed" ProgID="Equation.DSMT4" ShapeID="_x0000_i1064" DrawAspect="Content" ObjectID="_1791650854" r:id="rId8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ân biệt sao cho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60" w:dyaOrig="285" w14:anchorId="5CA881DB">
          <v:shape id="_x0000_i1065" type="#_x0000_t75" style="width:48.1pt;height:14.2pt" o:ole="">
            <v:imagedata r:id="rId87" o:title=""/>
          </v:shape>
          <o:OLEObject Type="Embed" ProgID="Equation.DSMT4" ShapeID="_x0000_i1065" DrawAspect="Content" ObjectID="_1791650855" r:id="rId8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178A1D9" w14:textId="77777777" w:rsidR="00B013BC" w:rsidRPr="00A1574A" w:rsidRDefault="00B013BC" w:rsidP="00B013B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425" w:dyaOrig="675" w14:anchorId="478A96EF">
          <v:shape id="_x0000_i1066" type="#_x0000_t75" style="width:71.15pt;height:33.65pt" o:ole="">
            <v:imagedata r:id="rId89" o:title=""/>
          </v:shape>
          <o:OLEObject Type="Embed" ProgID="Equation.DSMT4" ShapeID="_x0000_i1066" DrawAspect="Content" ObjectID="_1791650856" r:id="rId9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100" w:dyaOrig="405" w14:anchorId="2ACD29A4">
          <v:shape id="_x0000_i1067" type="#_x0000_t75" style="width:105.1pt;height:20.3pt" o:ole="">
            <v:imagedata r:id="rId91" o:title=""/>
          </v:shape>
          <o:OLEObject Type="Embed" ProgID="Equation.DSMT4" ShapeID="_x0000_i1067" DrawAspect="Content" ObjectID="_1791650857" r:id="rId9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E5C8F0" w14:textId="28A1FAD8" w:rsidR="00B013BC" w:rsidRDefault="00B013BC" w:rsidP="00B013B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05" w:dyaOrig="405" w14:anchorId="1BC331C0">
          <v:shape id="_x0000_i1068" type="#_x0000_t75" style="width:65.35pt;height:20.3pt" o:ole="">
            <v:imagedata r:id="rId93" o:title=""/>
          </v:shape>
          <o:OLEObject Type="Embed" ProgID="Equation.DSMT4" ShapeID="_x0000_i1068" DrawAspect="Content" ObjectID="_1791650858" r:id="rId9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60" w:dyaOrig="285" w14:anchorId="2A585CEE">
          <v:shape id="_x0000_i1069" type="#_x0000_t75" style="width:33.1pt;height:14.2pt" o:ole="">
            <v:imagedata r:id="rId95" o:title=""/>
          </v:shape>
          <o:OLEObject Type="Embed" ProgID="Equation.DSMT4" ShapeID="_x0000_i1069" DrawAspect="Content" ObjectID="_1791650859" r:id="rId9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920E8BD" w14:textId="02797F11" w:rsidR="00FA496E" w:rsidRPr="00A1574A" w:rsidRDefault="00FA496E" w:rsidP="00B013B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A496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https://www.vnteach.com</w:t>
      </w:r>
    </w:p>
    <w:p w14:paraId="3E7EC4E5" w14:textId="77777777" w:rsidR="00B013BC" w:rsidRPr="00A1574A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0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của tham số </w:t>
      </w:r>
      <w:r w:rsidRPr="00A1574A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40" w:dyaOrig="225" w14:anchorId="7A5950CC">
          <v:shape id="_x0000_i1070" type="#_x0000_t75" style="width:11.95pt;height:11.1pt" o:ole="">
            <v:imagedata r:id="rId97" o:title=""/>
          </v:shape>
          <o:OLEObject Type="Embed" ProgID="Equation.DSMT4" ShapeID="_x0000_i1070" DrawAspect="Content" ObjectID="_1791650860" r:id="rId9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495" w:dyaOrig="405" w14:anchorId="4F7D9EDD">
          <v:shape id="_x0000_i1071" type="#_x0000_t75" style="width:174.85pt;height:20.3pt" o:ole="">
            <v:imagedata r:id="rId99" o:title=""/>
          </v:shape>
          <o:OLEObject Type="Embed" ProgID="Equation.DSMT4" ShapeID="_x0000_i1071" DrawAspect="Content" ObjectID="_1791650861" r:id="rId10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ạt cực đại tại điểm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05" w:dyaOrig="285" w14:anchorId="21446EC3">
          <v:shape id="_x0000_i1072" type="#_x0000_t75" style="width:35.3pt;height:14.2pt" o:ole="">
            <v:imagedata r:id="rId101" o:title=""/>
          </v:shape>
          <o:OLEObject Type="Embed" ProgID="Equation.DSMT4" ShapeID="_x0000_i1072" DrawAspect="Content" ObjectID="_1791650862" r:id="rId102"/>
        </w:object>
      </w:r>
    </w:p>
    <w:p w14:paraId="20546CE5" w14:textId="77777777" w:rsidR="00B013BC" w:rsidRPr="00A1574A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720" w:dyaOrig="240" w14:anchorId="5959E696">
          <v:shape id="_x0000_i1073" type="#_x0000_t75" style="width:36.15pt;height:11.95pt" o:ole="">
            <v:imagedata r:id="rId103" o:title=""/>
          </v:shape>
          <o:OLEObject Type="Embed" ProgID="Equation.DSMT4" ShapeID="_x0000_i1073" DrawAspect="Content" ObjectID="_1791650863" r:id="rId10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00" w:dyaOrig="240" w14:anchorId="68EFE7B9">
          <v:shape id="_x0000_i1074" type="#_x0000_t75" style="width:30pt;height:11.95pt" o:ole="">
            <v:imagedata r:id="rId105" o:title=""/>
          </v:shape>
          <o:OLEObject Type="Embed" ProgID="Equation.DSMT4" ShapeID="_x0000_i1074" DrawAspect="Content" ObjectID="_1791650864" r:id="rId10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585" w:dyaOrig="240" w14:anchorId="56999F3D">
          <v:shape id="_x0000_i1075" type="#_x0000_t75" style="width:29.2pt;height:11.95pt" o:ole="">
            <v:imagedata r:id="rId107" o:title=""/>
          </v:shape>
          <o:OLEObject Type="Embed" ProgID="Equation.DSMT4" ShapeID="_x0000_i1075" DrawAspect="Content" ObjectID="_1791650865" r:id="rId10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735" w:dyaOrig="240" w14:anchorId="5E7ECABD">
          <v:shape id="_x0000_i1076" type="#_x0000_t75" style="width:36.7pt;height:11.95pt" o:ole="">
            <v:imagedata r:id="rId109" o:title=""/>
          </v:shape>
          <o:OLEObject Type="Embed" ProgID="Equation.DSMT4" ShapeID="_x0000_i1076" DrawAspect="Content" ObjectID="_1791650866" r:id="rId11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1E24FA7" w14:textId="77777777" w:rsidR="00B013BC" w:rsidRPr="00A1574A" w:rsidRDefault="00B013BC" w:rsidP="00B013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1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nhỏ nhất của hàm số </w:t>
      </w:r>
      <w:r w:rsidRPr="00A1574A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335" w:dyaOrig="420" w14:anchorId="41349DDC">
          <v:shape id="_x0000_i1077" type="#_x0000_t75" style="width:66.7pt;height:21.15pt" o:ole="">
            <v:imagedata r:id="rId111" o:title=""/>
          </v:shape>
          <o:OLEObject Type="Embed" ProgID="Equation.DSMT4" ShapeID="_x0000_i1077" DrawAspect="Content" ObjectID="_1791650867" r:id="rId11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421697EE" w14:textId="77777777" w:rsidR="00B013BC" w:rsidRPr="00A1574A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405" w:dyaOrig="675" w14:anchorId="1A98DBAA">
          <v:shape id="_x0000_i1078" type="#_x0000_t75" style="width:20.3pt;height:33.65pt" o:ole="">
            <v:imagedata r:id="rId113" o:title=""/>
          </v:shape>
          <o:OLEObject Type="Embed" ProgID="Equation.DSMT4" ShapeID="_x0000_i1078" DrawAspect="Content" ObjectID="_1791650868" r:id="rId11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420" w:dyaOrig="675" w14:anchorId="752FBAF5">
          <v:shape id="_x0000_i1079" type="#_x0000_t75" style="width:21.15pt;height:33.65pt" o:ole="">
            <v:imagedata r:id="rId115" o:title=""/>
          </v:shape>
          <o:OLEObject Type="Embed" ProgID="Equation.DSMT4" ShapeID="_x0000_i1079" DrawAspect="Content" ObjectID="_1791650869" r:id="rId11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.</w:t>
      </w:r>
    </w:p>
    <w:p w14:paraId="4FEE1FBC" w14:textId="77777777" w:rsidR="00B013BC" w:rsidRPr="00B013BC" w:rsidRDefault="00B013BC" w:rsidP="00B013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2: 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013BC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61615EB3" wp14:editId="6F7AF495">
            <wp:extent cx="854393" cy="383858"/>
            <wp:effectExtent l="0" t="0" r="0" b="0"/>
            <wp:docPr id="35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" name="Picture 1003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39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980" w:dyaOrig="405" w14:anchorId="3B2685F7">
          <v:shape id="_x0000_i1080" type="#_x0000_t75" style="width:98.95pt;height:20.3pt" o:ole="">
            <v:imagedata r:id="rId118" o:title=""/>
          </v:shape>
          <o:OLEObject Type="Embed" ProgID="Equation.DSMT4" ShapeID="_x0000_i1080" DrawAspect="Content" ObjectID="_1791650870" r:id="rId119"/>
        </w:objec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7D444250" w14:textId="77777777" w:rsidR="00B013BC" w:rsidRP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noProof/>
          <w:kern w:val="0"/>
          <w:position w:val="-106"/>
          <w:szCs w:val="22"/>
          <w:lang w:val="en-GB" w:eastAsia="en-GB"/>
          <w14:ligatures w14:val="none"/>
        </w:rPr>
        <w:drawing>
          <wp:inline distT="0" distB="0" distL="0" distR="0" wp14:anchorId="5B05E61F" wp14:editId="0C5A25FB">
            <wp:extent cx="5237798" cy="1423988"/>
            <wp:effectExtent l="0" t="0" r="0" b="0"/>
            <wp:docPr id="36" name="Picture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" name="Picture 1003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98" cy="14239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B10128" w14:textId="77777777" w:rsidR="00B013BC" w:rsidRPr="00B013BC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ìm khẳng định đúng trong các khẳng định sau.</w:t>
      </w:r>
    </w:p>
    <w:p w14:paraId="27862C61" w14:textId="7E637DBC" w:rsidR="00B013BC" w:rsidRPr="00DC1076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96FC52E" wp14:editId="4FEC5BFD">
            <wp:extent cx="334328" cy="173355"/>
            <wp:effectExtent l="0" t="0" r="0" b="0"/>
            <wp:docPr id="37" name="Picture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" name="Picture 1004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991D081" wp14:editId="29F8A54E">
            <wp:extent cx="334328" cy="173355"/>
            <wp:effectExtent l="0" t="0" r="0" b="0"/>
            <wp:docPr id="38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" name="Picture 1004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42EA5CE7" wp14:editId="33FAF345">
            <wp:extent cx="359093" cy="173355"/>
            <wp:effectExtent l="0" t="0" r="0" b="0"/>
            <wp:docPr id="39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" name="Picture 10047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D536061" wp14:editId="42A53990">
            <wp:extent cx="334328" cy="173355"/>
            <wp:effectExtent l="0" t="0" r="0" b="0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" name="Picture 1005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79E185C" wp14:editId="67197376">
            <wp:extent cx="334328" cy="173355"/>
            <wp:effectExtent l="0" t="0" r="0" b="0"/>
            <wp:docPr id="41" name="Picture 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" name="Picture 1005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66F613D" wp14:editId="09F2462B">
            <wp:extent cx="359093" cy="173355"/>
            <wp:effectExtent l="0" t="0" r="0" b="0"/>
            <wp:docPr id="42" name="Picture 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" name="Picture 10056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E7A8D67" wp14:editId="2E8F8196">
            <wp:extent cx="334328" cy="173355"/>
            <wp:effectExtent l="0" t="0" r="0" b="0"/>
            <wp:docPr id="43" name="Picture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" name="Picture 1005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26B10D0" wp14:editId="7070D3AD">
            <wp:extent cx="334328" cy="173355"/>
            <wp:effectExtent l="0" t="0" r="0" b="0"/>
            <wp:docPr id="44" name="Picture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" name="Picture 10062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3758511" wp14:editId="3E7EA256">
            <wp:extent cx="359093" cy="173355"/>
            <wp:effectExtent l="0" t="0" r="0" b="0"/>
            <wp:docPr id="45" name="Picture 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" name="Picture 1006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B2689D2" wp14:editId="30820931">
            <wp:extent cx="334328" cy="173355"/>
            <wp:effectExtent l="0" t="0" r="0" b="0"/>
            <wp:docPr id="46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" name="Picture 1006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07A776B8" wp14:editId="3E82231F">
            <wp:extent cx="334328" cy="173355"/>
            <wp:effectExtent l="0" t="0" r="0" b="0"/>
            <wp:docPr id="47" name="Picture 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" name="Picture 1007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18A3188" wp14:editId="4D9AFD01">
            <wp:extent cx="359093" cy="173355"/>
            <wp:effectExtent l="0" t="0" r="0" b="0"/>
            <wp:docPr id="48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" name="Picture 10074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B853CF" w14:textId="40951ECE" w:rsidR="00B013BC" w:rsidRPr="00B013BC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V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ở mỗi câu, thí sinh chọn đúng hoặc sai.</w:t>
      </w:r>
    </w:p>
    <w:p w14:paraId="131ABFCF" w14:textId="77777777" w:rsidR="00B013BC" w:rsidRPr="00F43BC5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iCs/>
          <w:lang w:val="vi-VN"/>
        </w:rPr>
        <w:t>y=f(x)</w:t>
      </w:r>
      <w:r>
        <w:rPr>
          <w:rFonts w:ascii="Times New Roman" w:hAnsi="Times New Roman" w:cs="Times New Roman"/>
          <w:lang w:val="vi-VN"/>
        </w:rPr>
        <w:t xml:space="preserve">. Đồ thị của hàm số </w:t>
      </w:r>
      <w:r>
        <w:rPr>
          <w:rFonts w:ascii="Times New Roman" w:hAnsi="Times New Roman" w:cs="Times New Roman"/>
          <w:i/>
          <w:iCs/>
          <w:lang w:val="vi-VN"/>
        </w:rPr>
        <w:t xml:space="preserve">y=f’(x) </w:t>
      </w:r>
      <w:r>
        <w:rPr>
          <w:rFonts w:ascii="Times New Roman" w:hAnsi="Times New Roman" w:cs="Times New Roman"/>
          <w:lang w:val="vi-VN"/>
        </w:rPr>
        <w:t xml:space="preserve">như hình vẽ. Đặt </w:t>
      </w:r>
      <w:r>
        <w:rPr>
          <w:rFonts w:ascii="Times New Roman" w:hAnsi="Times New Roman" w:cs="Times New Roman"/>
          <w:i/>
          <w:iCs/>
          <w:lang w:val="vi-VN"/>
        </w:rPr>
        <w:t>g(x)=f(x)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i/>
          <w:iCs/>
          <w:lang w:val="vi-VN"/>
        </w:rPr>
        <w:t>x.</w:t>
      </w:r>
    </w:p>
    <w:p w14:paraId="043D171C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70528" behindDoc="0" locked="0" layoutInCell="1" allowOverlap="1" wp14:anchorId="4B142508" wp14:editId="5EDD7461">
            <wp:simplePos x="0" y="0"/>
            <wp:positionH relativeFrom="column">
              <wp:posOffset>1365</wp:posOffset>
            </wp:positionH>
            <wp:positionV relativeFrom="paragraph">
              <wp:posOffset>-2938</wp:posOffset>
            </wp:positionV>
            <wp:extent cx="1666204" cy="1494430"/>
            <wp:effectExtent l="0" t="0" r="0" b="0"/>
            <wp:wrapSquare wrapText="bothSides"/>
            <wp:docPr id="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285940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204" cy="1494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>(I)</w:t>
      </w:r>
      <w:r>
        <w:rPr>
          <w:rFonts w:ascii="Times New Roman" w:hAnsi="Times New Roman" w:cs="Times New Roman"/>
          <w:i/>
          <w:iCs/>
          <w:lang w:val="vi-VN"/>
        </w:rPr>
        <w:t xml:space="preserve"> 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</w:t>
      </w:r>
    </w:p>
    <w:p w14:paraId="36AC3569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</w:t>
      </w:r>
    </w:p>
    <w:p w14:paraId="0789C561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4B65D19C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6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5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1C27306E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</w:p>
    <w:p w14:paraId="5D74A67E" w14:textId="1458A283" w:rsidR="00B013BC" w:rsidRDefault="00B013BC" w:rsidP="00B013BC">
      <w:pPr>
        <w:jc w:val="center"/>
        <w:rPr>
          <w:rFonts w:ascii="Times New Roman" w:hAnsi="Times New Roman" w:cs="Times New Roman"/>
          <w:lang w:val="vi-VN"/>
        </w:rPr>
      </w:pPr>
    </w:p>
    <w:p w14:paraId="5F2419F2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>Cho hình hộp ABCD.A’B’C’D’ tâm O</w:t>
      </w:r>
    </w:p>
    <w:p w14:paraId="07044185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</m:oMath>
    </w:p>
    <w:p w14:paraId="49522E4F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70C75FDE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D'</m:t>
            </m:r>
          </m:e>
        </m:acc>
      </m:oMath>
    </w:p>
    <w:p w14:paraId="2BB5B951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O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'</m:t>
            </m:r>
          </m:e>
        </m:acc>
      </m:oMath>
    </w:p>
    <w:p w14:paraId="67845C8F" w14:textId="77777777" w:rsidR="00B013BC" w:rsidRPr="000268AB" w:rsidRDefault="00B013BC" w:rsidP="00B013BC">
      <w:pPr>
        <w:rPr>
          <w:noProof/>
          <w:lang w:val="en-GB" w:eastAsia="en-GB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 xml:space="preserve">y=f(x) </w:t>
      </w:r>
      <w:r>
        <w:rPr>
          <w:rFonts w:ascii="Times New Roman" w:hAnsi="Times New Roman" w:cs="Times New Roman"/>
        </w:rPr>
        <w:t>có bảng biến thiên như hình vẽ:</w:t>
      </w:r>
    </w:p>
    <w:p w14:paraId="5BDFC0D3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lastRenderedPageBreak/>
        <w:drawing>
          <wp:inline distT="0" distB="0" distL="0" distR="0" wp14:anchorId="4BC4DFA2" wp14:editId="5AC41694">
            <wp:extent cx="4940489" cy="1327878"/>
            <wp:effectExtent l="0" t="0" r="0" b="571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949892" cy="133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5478E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nghịch biến trên khoảng (</w:t>
      </w:r>
      <w:r>
        <w:rPr>
          <w:rFonts w:ascii="Cambria Math" w:hAnsi="Cambria Math" w:cs="Times New Roman"/>
        </w:rPr>
        <w:t>−∞</w:t>
      </w:r>
      <w:r>
        <w:rPr>
          <w:rFonts w:ascii="Times New Roman" w:hAnsi="Times New Roman" w:cs="Times New Roman"/>
        </w:rPr>
        <w:t>;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</w:t>
      </w:r>
    </w:p>
    <w:p w14:paraId="29C6D174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4B5E11D4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Phương trình </w:t>
      </w:r>
      <w:r>
        <w:rPr>
          <w:rFonts w:ascii="Times New Roman" w:hAnsi="Times New Roman" w:cs="Times New Roman"/>
          <w:i/>
        </w:rPr>
        <w:t>f(x)+</w:t>
      </w:r>
      <w:r>
        <w:rPr>
          <w:rFonts w:ascii="Times New Roman" w:hAnsi="Times New Roman" w:cs="Times New Roman"/>
        </w:rPr>
        <w:t>3=0 vô nghiệm</w:t>
      </w:r>
    </w:p>
    <w:p w14:paraId="72DEBED0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có ba điểm cực trị</w:t>
      </w:r>
    </w:p>
    <w:p w14:paraId="2F6CCB99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4:</w:t>
      </w:r>
      <w:r>
        <w:rPr>
          <w:rFonts w:ascii="Times New Roman" w:hAnsi="Times New Roman" w:cs="Times New Roman"/>
        </w:rPr>
        <w:t xml:space="preserve"> Cho hàm số </w:t>
      </w:r>
      <w:r>
        <w:rPr>
          <w:rFonts w:ascii="Times New Roman" w:hAnsi="Times New Roman" w:cs="Times New Roman"/>
          <w:i/>
        </w:rPr>
        <w:t>y=x</w:t>
      </w:r>
      <w:r>
        <w:rPr>
          <w:rFonts w:ascii="Times New Roman" w:hAnsi="Times New Roman" w:cs="Times New Roman"/>
          <w:vertAlign w:val="superscript"/>
        </w:rPr>
        <w:t>4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7BCB776F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Giá trị lớn nhất của hàm số trên R là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47B1C8C5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nhỏ nhất của hàm số trên R là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</w:p>
    <w:p w14:paraId="0A7019B1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Tập giá trị của hàm số là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099652E7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Trên đoạn [0;1], max </w:t>
      </w:r>
      <w:r>
        <w:rPr>
          <w:rFonts w:ascii="Times New Roman" w:hAnsi="Times New Roman" w:cs="Times New Roman"/>
          <w:i/>
        </w:rPr>
        <w:t>y=f(x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  <w:i/>
          <w:vertAlign w:val="subscript"/>
        </w:rPr>
        <w:t>)</w:t>
      </w:r>
      <w:r>
        <w:rPr>
          <w:rFonts w:ascii="Times New Roman" w:hAnsi="Times New Roman" w:cs="Times New Roman"/>
          <w:i/>
        </w:rPr>
        <w:t>=y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 xml:space="preserve">; min </w:t>
      </w:r>
      <w:r>
        <w:rPr>
          <w:rFonts w:ascii="Times New Roman" w:hAnsi="Times New Roman" w:cs="Times New Roman"/>
          <w:i/>
        </w:rPr>
        <w:t>y=f(x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  <w:i/>
          <w:vertAlign w:val="subscript"/>
        </w:rPr>
        <w:t>)</w:t>
      </w:r>
      <w:r>
        <w:rPr>
          <w:rFonts w:ascii="Times New Roman" w:hAnsi="Times New Roman" w:cs="Times New Roman"/>
          <w:i/>
        </w:rPr>
        <w:t>=y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. Độ dài AB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2409563D" w14:textId="0DDE9134" w:rsidR="00B013BC" w:rsidRPr="00B013BC" w:rsidRDefault="00B013BC" w:rsidP="00B013BC">
      <w:pPr>
        <w:spacing w:before="40" w:after="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4C217C9A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 w:rsidRPr="00D537FE">
        <w:rPr>
          <w:rFonts w:ascii="Times New Roman" w:hAnsi="Times New Roman" w:cs="Times New Roman"/>
          <w:b/>
          <w:lang w:val="vi-VN"/>
        </w:rPr>
        <w:t>Câu 1:</w:t>
      </w:r>
      <w:r>
        <w:rPr>
          <w:rFonts w:ascii="Times New Roman" w:hAnsi="Times New Roman" w:cs="Times New Roman"/>
          <w:lang w:val="vi-VN"/>
        </w:rPr>
        <w:t xml:space="preserve"> Cho hình hộp ABCD. A’B’C’D’. Gọi M là điểm trên cạnh AC sao cho AC=3MC. Lấy điểm N trên đoạn C’D sao cho C’N=</w:t>
      </w:r>
      <w:r w:rsidRPr="00944840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C’D. Với giá trị nào của x thì MN song song BD’</w:t>
      </w:r>
    </w:p>
    <w:p w14:paraId="7C853A9B" w14:textId="3BB5FC1C" w:rsidR="00B013BC" w:rsidRP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2.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ọi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S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các giá trị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giá trị nhỏ nhất của hàm số </w:t>
      </w:r>
      <w:r w:rsidRPr="00D97A6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35" w:dyaOrig="360" w14:anchorId="1585C837">
          <v:shape id="_x0000_i1081" type="#_x0000_t75" style="width:81.75pt;height:18.05pt" o:ole="">
            <v:imagedata r:id="rId135" o:title=""/>
          </v:shape>
          <o:OLEObject Type="Embed" ProgID="Equation.DSMT4" ShapeID="_x0000_i1081" DrawAspect="Content" ObjectID="_1791650871" r:id="rId13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đoạn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5" w:dyaOrig="405" w14:anchorId="485EB1E2">
          <v:shape id="_x0000_i1082" type="#_x0000_t75" style="width:33.65pt;height:20.3pt" o:ole="">
            <v:imagedata r:id="rId137" o:title=""/>
          </v:shape>
          <o:OLEObject Type="Embed" ProgID="Equation.DSMT4" ShapeID="_x0000_i1082" DrawAspect="Content" ObjectID="_1791650872" r:id="rId13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4. Tổng các phần tử của tập hợp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S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:</w:t>
      </w:r>
    </w:p>
    <w:p w14:paraId="6E58E3D9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75" w:dyaOrig="420" w14:anchorId="457CBAFA">
          <v:shape id="_x0000_i1083" type="#_x0000_t75" style="width:48.65pt;height:21.15pt" o:ole="">
            <v:imagedata r:id="rId139" o:title=""/>
          </v:shape>
          <o:OLEObject Type="Embed" ProgID="Equation.DSMT4" ShapeID="_x0000_i1083" DrawAspect="Content" ObjectID="_1791650873" r:id="rId14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</w:t>
      </w:r>
    </w:p>
    <w:p w14:paraId="6329FE48" w14:textId="77777777" w:rsidR="00B013BC" w:rsidRPr="00D97A61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48"/>
          <w:szCs w:val="22"/>
          <w:lang w:val="en-GB" w:eastAsia="en-GB"/>
          <w14:ligatures w14:val="none"/>
        </w:rPr>
        <w:drawing>
          <wp:inline distT="0" distB="0" distL="0" distR="0" wp14:anchorId="282F12E8" wp14:editId="30F5195C">
            <wp:extent cx="2838450" cy="1951355"/>
            <wp:effectExtent l="0" t="0" r="0" b="0"/>
            <wp:docPr id="60" name="Picture 10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CF323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4D85D88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97A61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25" w:dyaOrig="705" w14:anchorId="5D1DD71E">
          <v:shape id="_x0000_i1084" type="#_x0000_t75" style="width:71.15pt;height:35.3pt" o:ole="">
            <v:imagedata r:id="rId142" o:title=""/>
          </v:shape>
          <o:OLEObject Type="Embed" ProgID="Equation.DSMT4" ShapeID="_x0000_i1084" DrawAspect="Content" ObjectID="_1791650874" r:id="rId14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tiệm cận đứng?</w:t>
      </w:r>
    </w:p>
    <w:p w14:paraId="0F351E6C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20" w14:anchorId="3E33CBF2">
          <v:shape id="_x0000_i1085" type="#_x0000_t75" style="width:48.1pt;height:21.15pt" o:ole="">
            <v:imagedata r:id="rId144" o:title=""/>
          </v:shape>
          <o:OLEObject Type="Embed" ProgID="Equation.DSMT4" ShapeID="_x0000_i1085" DrawAspect="Content" ObjectID="_1791650875" r:id="rId14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xét dấu của hàm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45" w:dyaOrig="420" w14:anchorId="6423D748">
          <v:shape id="_x0000_i1086" type="#_x0000_t75" style="width:32.25pt;height:21.15pt" o:ole="">
            <v:imagedata r:id="rId146" o:title=""/>
          </v:shape>
          <o:OLEObject Type="Embed" ProgID="Equation.DSMT4" ShapeID="_x0000_i1086" DrawAspect="Content" ObjectID="_1791650876" r:id="rId14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:</w:t>
      </w:r>
    </w:p>
    <w:p w14:paraId="03DCDD18" w14:textId="77777777" w:rsidR="00B013BC" w:rsidRPr="00D97A61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65"/>
          <w:szCs w:val="22"/>
          <w:lang w:val="en-GB" w:eastAsia="en-GB"/>
          <w14:ligatures w14:val="none"/>
        </w:rPr>
        <w:drawing>
          <wp:inline distT="0" distB="0" distL="0" distR="0" wp14:anchorId="272C4102" wp14:editId="67C6AEBC">
            <wp:extent cx="2531745" cy="894080"/>
            <wp:effectExtent l="0" t="0" r="1905" b="1270"/>
            <wp:docPr id="63" name="Picture 10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4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A9C9D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6F70408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25" w:dyaOrig="420" w14:anchorId="4E06D33A">
          <v:shape id="_x0000_i1087" type="#_x0000_t75" style="width:71.15pt;height:21.15pt" o:ole="">
            <v:imagedata r:id="rId149" o:title=""/>
          </v:shape>
          <o:OLEObject Type="Embed" ProgID="Equation.DSMT4" ShapeID="_x0000_i1087" DrawAspect="Content" ObjectID="_1791650877" r:id="rId15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a;b). Tổng a+b là:</w:t>
      </w:r>
    </w:p>
    <w:p w14:paraId="7154F127" w14:textId="2D158D32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số nguyên </w:t>
      </w:r>
      <w:r w:rsidR="00E6005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a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uộc đoạn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870" w:dyaOrig="285" w14:anchorId="075A98CD">
          <v:shape id="_x0000_i1088" type="#_x0000_t75" style="width:43.35pt;height:14.2pt" o:ole="">
            <v:imagedata r:id="rId151" o:title=""/>
          </v:shape>
          <o:OLEObject Type="Embed" ProgID="Equation.DSMT4" ShapeID="_x0000_i1088" DrawAspect="Content" ObjectID="_1791650878" r:id="rId15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hàm số </w:t>
      </w:r>
      <w:r w:rsidRPr="00D97A61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2730" w:dyaOrig="435" w14:anchorId="39A495B6">
          <v:shape id="_x0000_i1089" type="#_x0000_t75" style="width:136.5pt;height:21.7pt" o:ole="">
            <v:imagedata r:id="rId153" o:title=""/>
          </v:shape>
          <o:OLEObject Type="Embed" ProgID="Equation.DSMT4" ShapeID="_x0000_i1089" DrawAspect="Content" ObjectID="_1791650879" r:id="rId15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cực đại</w:t>
      </w:r>
    </w:p>
    <w:p w14:paraId="51302EDD" w14:textId="3CD05928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ất cả các gi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á trị thực của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5FEF95D9">
          <v:shape id="_x0000_i1090" type="#_x0000_t75" style="width:13.6pt;height:10.55pt" o:ole="">
            <v:imagedata r:id="rId155" o:title=""/>
          </v:shape>
          <o:OLEObject Type="Embed" ProgID="Equation.DSMT4" ShapeID="_x0000_i1090" DrawAspect="Content" ObjectID="_1791650880" r:id="rId15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a;b) thỏa mãn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085" w:dyaOrig="435" w14:anchorId="055495C7">
          <v:shape id="_x0000_i1091" type="#_x0000_t75" style="width:104.25pt;height:21.7pt" o:ole="">
            <v:imagedata r:id="rId157" o:title=""/>
          </v:shape>
          <o:OLEObject Type="Embed" ProgID="Equation.DSMT4" ShapeID="_x0000_i1091" DrawAspect="Content" ObjectID="_1791650881" r:id="rId15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1902B502">
          <v:shape id="_x0000_i1092" type="#_x0000_t75" style="width:9.75pt;height:14.2pt" o:ole="">
            <v:imagedata r:id="rId159" o:title=""/>
          </v:shape>
          <o:OLEObject Type="Embed" ProgID="Equation.DSMT4" ShapeID="_x0000_i1092" DrawAspect="Content" ObjectID="_1791650882" r:id="rId16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thực phân biệ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. Khi đó tổng a+b bằng:</w:t>
      </w:r>
    </w:p>
    <w:p w14:paraId="730E5EC2" w14:textId="7F1E0F57" w:rsid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---------------------------------------Hết---------------------------------------</w:t>
      </w:r>
    </w:p>
    <w:p w14:paraId="3F3F7B46" w14:textId="3030022E" w:rsid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-Thí sinh không được sử dụng tài liệu.</w:t>
      </w:r>
    </w:p>
    <w:p w14:paraId="60569652" w14:textId="2925F4E0" w:rsidR="00B013BC" w:rsidRP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-Cán bộ coi kiểm tra không giải thích gì thêm.</w:t>
      </w:r>
    </w:p>
    <w:p w14:paraId="095633F6" w14:textId="77777777" w:rsidR="00B013BC" w:rsidRPr="00D97A61" w:rsidRDefault="00B013BC" w:rsidP="00B013BC">
      <w:pPr>
        <w:rPr>
          <w:rFonts w:ascii="Times New Roman" w:hAnsi="Times New Roman" w:cs="Times New Roman"/>
          <w:lang w:val="vi-VN"/>
        </w:rPr>
      </w:pPr>
    </w:p>
    <w:p w14:paraId="39255586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84EBD29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FBBB2AD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EC25616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06D6F86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15C1FE0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63FB70E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55E7664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3F0C027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6089299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1ECF04B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9CB38B3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44B017F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C853025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C94A819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E753363" w14:textId="77777777" w:rsidR="00B013BC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t xml:space="preserve">       </w:t>
      </w:r>
      <w:r w:rsidR="008E2395">
        <w:rPr>
          <w:rFonts w:ascii="Times New Roman" w:hAnsi="Times New Roman" w:cs="Times New Roman"/>
          <w:b/>
          <w:bCs/>
          <w:lang w:val="vi-VN"/>
        </w:rPr>
        <w:t xml:space="preserve"> </w:t>
      </w:r>
    </w:p>
    <w:p w14:paraId="196841FB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FB80A22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2698CEC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6501A05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A02F4F4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E7C04E3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6D466E9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D7CC898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72841C9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E70C2AA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6E8DD55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E7FDD18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A51CC0B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F0D922B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6AD6319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4BF8A00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31E0C9F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2D71BCF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152AB31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B7E4C37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73EDCE1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1AC8A2A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33D52B7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29AE7DB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BBDB14C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747A14D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203E801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AE850D2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D7155B1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FF13320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E475F6A" w14:textId="13434BF0" w:rsidR="008E2395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t xml:space="preserve">        </w:t>
      </w:r>
      <w:r w:rsidR="008E2395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8E2395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73244C62" w14:textId="77777777" w:rsidR="008E2395" w:rsidRDefault="008E2395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752FDC" wp14:editId="37B9F698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43295E51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52933480" w14:textId="26F0CFCC" w:rsidR="008E2395" w:rsidRDefault="00F43BC5" w:rsidP="008E2395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>
        <w:rPr>
          <w:rFonts w:ascii="Times New Roman" w:hAnsi="Times New Roman" w:cs="Times New Roman"/>
        </w:rPr>
        <w:t>HƯỚNG DẪN GIẢI</w:t>
      </w:r>
      <w:r w:rsidR="008E2395">
        <w:rPr>
          <w:rFonts w:ascii="Times New Roman" w:hAnsi="Times New Roman" w:cs="Times New Roman"/>
          <w:lang w:val="vi-VN"/>
        </w:rPr>
        <w:t xml:space="preserve">                                                                   </w:t>
      </w:r>
      <w:r w:rsidR="008E2395"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="008E2395" w:rsidRPr="00A76C3C">
        <w:rPr>
          <w:rFonts w:ascii="Times New Roman" w:hAnsi="Times New Roman" w:cs="Times New Roman"/>
          <w:i/>
          <w:iCs/>
          <w:lang w:val="vi-VN"/>
        </w:rPr>
        <w:t>90 phút</w:t>
      </w:r>
      <w:r w:rsidR="008E2395"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7451F7BA" w14:textId="77777777" w:rsidR="008E2395" w:rsidRDefault="008E2395" w:rsidP="008E2395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35FFCE" wp14:editId="56A372D4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51981747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079983A0" w14:textId="77777777" w:rsidR="008E2395" w:rsidRDefault="008E2395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275B37B7" w14:textId="79CD9F0C" w:rsidR="008E2395" w:rsidRDefault="008E2395" w:rsidP="008E2395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4</w:t>
      </w:r>
    </w:p>
    <w:p w14:paraId="30739B68" w14:textId="3A789FA7" w:rsidR="003B0E09" w:rsidRPr="003B0E09" w:rsidRDefault="003B0E09" w:rsidP="003B0E0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 w:rsidRPr="003B0E09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3B0E09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540" w:dyaOrig="330" w14:anchorId="26B1BD89">
          <v:shape id="_x0000_i1093" type="#_x0000_t75" style="width:29.2pt;height:14.2pt" o:ole="">
            <v:imagedata r:id="rId4" o:title=""/>
          </v:shape>
          <o:OLEObject Type="Embed" ProgID="Equation.DSMT4" ShapeID="_x0000_i1093" DrawAspect="Content" ObjectID="_1791650883" r:id="rId161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bảng biến thiên như sau:</w:t>
      </w:r>
    </w:p>
    <w:p w14:paraId="5E1DAC09" w14:textId="77777777" w:rsidR="003B0E09" w:rsidRPr="003B0E09" w:rsidRDefault="003B0E09" w:rsidP="003B0E09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noProof/>
          <w:kern w:val="0"/>
          <w:position w:val="-71"/>
          <w:szCs w:val="22"/>
          <w:lang w:val="en-GB" w:eastAsia="en-GB"/>
          <w14:ligatures w14:val="none"/>
        </w:rPr>
        <w:drawing>
          <wp:inline distT="0" distB="0" distL="0" distR="0" wp14:anchorId="0DDE4400" wp14:editId="22E36169">
            <wp:extent cx="2253615" cy="972026"/>
            <wp:effectExtent l="0" t="0" r="0" b="0"/>
            <wp:docPr id="10025" name="Picture 100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" name="Picture 1002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9720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5DCB82" w14:textId="77777777" w:rsidR="003B0E09" w:rsidRPr="003B0E09" w:rsidRDefault="003B0E09" w:rsidP="003B0E0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05505D5" w14:textId="77777777" w:rsidR="003B0E09" w:rsidRPr="003B0E09" w:rsidRDefault="003B0E09" w:rsidP="003B0E0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Hàm số đã cho đạt cực tiểu tại</w:t>
      </w:r>
    </w:p>
    <w:p w14:paraId="48CD7A6B" w14:textId="24F97565" w:rsidR="003B0E09" w:rsidRDefault="003B0E09" w:rsidP="003B0E0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0BC107D7">
          <v:shape id="_x0000_i1094" type="#_x0000_t75" style="width:29.2pt;height:14.2pt" o:ole="">
            <v:imagedata r:id="rId7" o:title=""/>
          </v:shape>
          <o:OLEObject Type="Embed" ProgID="Equation.DSMT4" ShapeID="_x0000_i1094" DrawAspect="Content" ObjectID="_1791650884" r:id="rId162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75" w:dyaOrig="285" w14:anchorId="07567922">
          <v:shape id="_x0000_i1095" type="#_x0000_t75" style="width:36.15pt;height:14.2pt" o:ole="">
            <v:imagedata r:id="rId9" o:title=""/>
          </v:shape>
          <o:OLEObject Type="Embed" ProgID="Equation.DSMT4" ShapeID="_x0000_i1095" DrawAspect="Content" ObjectID="_1791650885" r:id="rId163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25" w:dyaOrig="285" w14:anchorId="1B71BF68">
          <v:shape id="_x0000_i1096" type="#_x0000_t75" style="width:29.2pt;height:14.2pt" o:ole="">
            <v:imagedata r:id="rId11" o:title=""/>
          </v:shape>
          <o:OLEObject Type="Embed" ProgID="Equation.DSMT4" ShapeID="_x0000_i1096" DrawAspect="Content" ObjectID="_1791650886" r:id="rId164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F43BC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5" w14:anchorId="75C8B924">
          <v:shape id="_x0000_i1097" type="#_x0000_t75" style="width:29.2pt;height:14.2pt" o:ole="">
            <v:imagedata r:id="rId13" o:title=""/>
          </v:shape>
          <o:OLEObject Type="Embed" ProgID="Equation.DSMT4" ShapeID="_x0000_i1097" DrawAspect="Content" ObjectID="_1791650887" r:id="rId165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F24016E" w14:textId="64E5E68A" w:rsidR="00D537FE" w:rsidRDefault="00D537FE" w:rsidP="003B0E0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ình lăng trụ tứ giác đều ABCD.A’B’C’D’ có độ dài mỗi cạnh đáy bằng 1 và độ dài mỗi cạnh bên bằng 2. Tích vô hướng của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'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62CA2CC0" w14:textId="11196375" w:rsidR="00D537FE" w:rsidRDefault="00F43BC5" w:rsidP="003B0E0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 </w:t>
      </w:r>
      <w:r w:rsidR="00D537FE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4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</w:t>
      </w:r>
      <w:r w:rsidR="00D537FE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D537FE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4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</w:t>
      </w:r>
      <w:r w:rsidR="00D537FE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</w:t>
      </w:r>
      <w:r w:rsidR="00D537FE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D537FE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3</w:t>
      </w:r>
    </w:p>
    <w:p w14:paraId="589C569E" w14:textId="6253806B" w:rsidR="00D537FE" w:rsidRDefault="00D537FE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ướng dẫn giải</w:t>
      </w:r>
    </w:p>
    <w:p w14:paraId="44F767BC" w14:textId="47268BBA" w:rsidR="00D537FE" w:rsidRDefault="00D537FE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AA’//CC’ nên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'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ược hướng nhau</w:t>
      </w:r>
    </w:p>
    <w:p w14:paraId="2C611126" w14:textId="061F68FD" w:rsidR="00D537FE" w:rsidRDefault="00D537FE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</w:t>
      </w:r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AA'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C'C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</m:t>
            </m:r>
          </m:e>
        </m:d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180</w:t>
      </w:r>
      <w:r w:rsidRPr="00D537FE"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o đó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'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d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C'</m:t>
            </m:r>
          </m:e>
        </m:d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Cos </w:t>
      </w:r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AA'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C'C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</m:t>
            </m:r>
          </m:e>
        </m:d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2.2.cos180</w:t>
      </w:r>
      <w:r w:rsidRPr="00D537FE"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4</w:t>
      </w:r>
    </w:p>
    <w:p w14:paraId="7E0B769E" w14:textId="525662E3" w:rsidR="00D537FE" w:rsidRDefault="00D537FE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tứ diện ABCD. Gọi M, N lần lượt là trung điểm các cạnh AD, BC và G là trọng tâm tam giác BCD. Tìm hệ số k thỏa mã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k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</m:oMath>
    </w:p>
    <w:p w14:paraId="571C75AE" w14:textId="5992188B" w:rsidR="00DC1076" w:rsidRDefault="00F43BC5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</w:t>
      </w:r>
      <w:r w:rsidR="00DC1076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  </w:t>
      </w:r>
      <w:r w:rsidR="00DC1076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</w:t>
      </w:r>
      <w:r w:rsidR="00DC1076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DC1076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3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</w:t>
      </w:r>
      <w:r w:rsidR="00DC1076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DC1076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</w:t>
      </w:r>
    </w:p>
    <w:p w14:paraId="3C4C445A" w14:textId="4C98F1A4" w:rsidR="00DC1076" w:rsidRDefault="00DC1076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ướng dẫn giải</w:t>
      </w:r>
    </w:p>
    <w:p w14:paraId="1A71C190" w14:textId="192546D9" w:rsidR="00DC1076" w:rsidRDefault="00000000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B</m:t>
            </m:r>
          </m:e>
        </m:acc>
      </m:oMath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</w:p>
    <w:p w14:paraId="0529F0F8" w14:textId="3FF67D37" w:rsidR="00DC1076" w:rsidRPr="00DC1076" w:rsidRDefault="00000000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C</m:t>
            </m:r>
          </m:e>
        </m:acc>
      </m:oMath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</w:p>
    <w:p w14:paraId="7D80F0A9" w14:textId="46FDCD57" w:rsidR="00DC1076" w:rsidRPr="00DC1076" w:rsidRDefault="00000000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D</m:t>
            </m:r>
          </m:e>
        </m:acc>
      </m:oMath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</w:p>
    <w:p w14:paraId="77028A6F" w14:textId="626E86DE" w:rsidR="00DC1076" w:rsidRPr="00DC1076" w:rsidRDefault="00DC1076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ộng các đẳng thức theo vế ta có: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G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GC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GD</m:t>
                </m:r>
              </m:e>
            </m:acc>
          </m:e>
        </m:d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</m:oMath>
    </w:p>
    <w:p w14:paraId="2B88609E" w14:textId="44CF9A04" w:rsidR="00DC1076" w:rsidRDefault="00DC1076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G là trọng tâm tam giác BCD nê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0</m:t>
            </m:r>
          </m:e>
        </m:acc>
      </m:oMath>
    </w:p>
    <w:p w14:paraId="10F86255" w14:textId="7670B743" w:rsidR="00F43BC5" w:rsidRDefault="00F43BC5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</m:oMath>
    </w:p>
    <w:p w14:paraId="3B6202A8" w14:textId="46A86F59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nào dưới đây đồng biến trên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55" w14:anchorId="3C666AD2">
          <v:shape id="_x0000_i1098" type="#_x0000_t75" style="width:12.8pt;height:12.8pt" o:ole="">
            <v:imagedata r:id="rId15" o:title=""/>
          </v:shape>
          <o:OLEObject Type="Embed" ProgID="Equation.DSMT4" ShapeID="_x0000_i1098" DrawAspect="Content" ObjectID="_1791650888" r:id="rId16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3A0CB269" w14:textId="77777777" w:rsidR="004F0611" w:rsidRP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05" w:dyaOrig="630" w14:anchorId="401CBCAD">
          <v:shape id="_x0000_i1099" type="#_x0000_t75" style="width:50.3pt;height:31.4pt" o:ole="">
            <v:imagedata r:id="rId17" o:title=""/>
          </v:shape>
          <o:OLEObject Type="Embed" ProgID="Equation.DSMT4" ShapeID="_x0000_i1099" DrawAspect="Content" ObjectID="_1791650889" r:id="rId167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185" w:dyaOrig="360" w14:anchorId="297F1024">
          <v:shape id="_x0000_i1100" type="#_x0000_t75" style="width:59.2pt;height:18.05pt" o:ole="">
            <v:imagedata r:id="rId19" o:title=""/>
          </v:shape>
          <o:OLEObject Type="Embed" ProgID="Equation.DSMT4" ShapeID="_x0000_i1100" DrawAspect="Content" ObjectID="_1791650890" r:id="rId16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85" w:dyaOrig="360" w14:anchorId="0A9B0003">
          <v:shape id="_x0000_i1101" type="#_x0000_t75" style="width:74.2pt;height:18.05pt" o:ole="">
            <v:imagedata r:id="rId21" o:title=""/>
          </v:shape>
          <o:OLEObject Type="Embed" ProgID="Equation.DSMT4" ShapeID="_x0000_i1101" DrawAspect="Content" ObjectID="_1791650891" r:id="rId169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05" w:dyaOrig="360" w14:anchorId="775C18C7">
          <v:shape id="_x0000_i1102" type="#_x0000_t75" style="width:80.35pt;height:18.05pt" o:ole="">
            <v:imagedata r:id="rId23" o:title=""/>
          </v:shape>
          <o:OLEObject Type="Embed" ProgID="Equation.DSMT4" ShapeID="_x0000_i1102" DrawAspect="Content" ObjectID="_1791650892" r:id="rId170"/>
        </w:object>
      </w:r>
    </w:p>
    <w:p w14:paraId="142535A5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287CA10" w14:textId="3A0C75B8" w:rsid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đồng biến trên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70" w:dyaOrig="270" w14:anchorId="232F7225">
          <v:shape id="_x0000_i1103" type="#_x0000_t75" style="width:13.6pt;height:13.6pt" o:ole="">
            <v:imagedata r:id="rId171" o:title=""/>
          </v:shape>
          <o:OLEObject Type="Embed" ProgID="Equation.DSMT4" ShapeID="_x0000_i1103" DrawAspect="Content" ObjectID="_1791650893" r:id="rId17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ước hết phải có tập xác định </w:t>
      </w:r>
      <w:r w:rsidRPr="004F0611">
        <w:rPr>
          <w:rFonts w:ascii="Times New Roman" w:eastAsia="Calibri" w:hAnsi="Times New Roman" w:cs="Times New Roman"/>
          <w:kern w:val="0"/>
          <w:position w:val="-9"/>
          <w:szCs w:val="22"/>
          <w:lang w:eastAsia="en-US"/>
          <w14:ligatures w14:val="none"/>
        </w:rPr>
        <w:object w:dxaOrig="795" w:dyaOrig="315" w14:anchorId="6E3AC5FD">
          <v:shape id="_x0000_i1104" type="#_x0000_t75" style="width:39.75pt;height:15.85pt" o:ole="">
            <v:imagedata r:id="rId173" o:title=""/>
          </v:shape>
          <o:OLEObject Type="Embed" ProgID="Equation.DSMT4" ShapeID="_x0000_i1104" DrawAspect="Content" ObjectID="_1791650894" r:id="rId174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oại câu A, xét các câu khác. Chỉ có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3555" w:dyaOrig="360" w14:anchorId="5FCA5EDD">
          <v:shape id="_x0000_i1105" type="#_x0000_t75" style="width:177.65pt;height:18.05pt" o:ole="">
            <v:imagedata r:id="rId175" o:title=""/>
          </v:shape>
          <o:OLEObject Type="Embed" ProgID="Equation.DSMT4" ShapeID="_x0000_i1105" DrawAspect="Content" ObjectID="_1791650895" r:id="rId17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575" w:dyaOrig="360" w14:anchorId="71A62A1C">
          <v:shape id="_x0000_i1106" type="#_x0000_t75" style="width:78.65pt;height:18.05pt" o:ole="">
            <v:imagedata r:id="rId177" o:title=""/>
          </v:shape>
          <o:OLEObject Type="Embed" ProgID="Equation.DSMT4" ShapeID="_x0000_i1106" DrawAspect="Content" ObjectID="_1791650896" r:id="rId17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15" w:dyaOrig="285" w14:anchorId="0EAA6E9C">
          <v:shape id="_x0000_i1107" type="#_x0000_t75" style="width:15.85pt;height:14.2pt" o:ole="">
            <v:imagedata r:id="rId179" o:title=""/>
          </v:shape>
          <o:OLEObject Type="Embed" ProgID="Equation.DSMT4" ShapeID="_x0000_i1107" DrawAspect="Content" ObjectID="_1791650897" r:id="rId180"/>
        </w:object>
      </w:r>
    </w:p>
    <w:p w14:paraId="27C6A8DC" w14:textId="05488550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4F0611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2205" w:dyaOrig="630" w14:anchorId="593EABAC">
          <v:shape id="_x0000_i1108" type="#_x0000_t75" style="width:110.35pt;height:31.4pt" o:ole="">
            <v:imagedata r:id="rId25" o:title=""/>
          </v:shape>
          <o:OLEObject Type="Embed" ProgID="Equation.DSMT4" ShapeID="_x0000_i1108" DrawAspect="Content" ObjectID="_1791650898" r:id="rId18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ao nhiêu tiệm cận đứng?</w:t>
      </w:r>
    </w:p>
    <w:p w14:paraId="0B48D5B8" w14:textId="77777777" w:rsidR="004F0611" w:rsidRP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544CC983">
          <v:shape id="_x0000_i1109" type="#_x0000_t75" style="width:8.9pt;height:14.2pt" o:ole="">
            <v:imagedata r:id="rId27" o:title=""/>
          </v:shape>
          <o:OLEObject Type="Embed" ProgID="Equation.DSMT4" ShapeID="_x0000_i1109" DrawAspect="Content" ObjectID="_1791650899" r:id="rId18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5" w:dyaOrig="270" w14:anchorId="20DB933D">
          <v:shape id="_x0000_i1110" type="#_x0000_t75" style="width:6.65pt;height:13.6pt" o:ole="">
            <v:imagedata r:id="rId29" o:title=""/>
          </v:shape>
          <o:OLEObject Type="Embed" ProgID="Equation.DSMT4" ShapeID="_x0000_i1110" DrawAspect="Content" ObjectID="_1791650900" r:id="rId183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22AC4D2D">
          <v:shape id="_x0000_i1111" type="#_x0000_t75" style="width:9.75pt;height:13.6pt" o:ole="">
            <v:imagedata r:id="rId31" o:title=""/>
          </v:shape>
          <o:OLEObject Type="Embed" ProgID="Equation.DSMT4" ShapeID="_x0000_i1111" DrawAspect="Content" ObjectID="_1791650901" r:id="rId184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47196BCC">
          <v:shape id="_x0000_i1112" type="#_x0000_t75" style="width:9.75pt;height:14.2pt" o:ole="">
            <v:imagedata r:id="rId33" o:title=""/>
          </v:shape>
          <o:OLEObject Type="Embed" ProgID="Equation.DSMT4" ShapeID="_x0000_i1112" DrawAspect="Content" ObjectID="_1791650902" r:id="rId185"/>
        </w:object>
      </w:r>
    </w:p>
    <w:p w14:paraId="043BA680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F6F27E1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 </w:t>
      </w:r>
      <w:r w:rsidRPr="004F0611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3420" w:dyaOrig="720" w14:anchorId="354950A5">
          <v:shape id="_x0000_i1113" type="#_x0000_t75" style="width:170.95pt;height:36.15pt" o:ole="">
            <v:imagedata r:id="rId186" o:title=""/>
          </v:shape>
          <o:OLEObject Type="Embed" ProgID="Equation.DSMT4" ShapeID="_x0000_i1113" DrawAspect="Content" ObjectID="_1791650903" r:id="rId187"/>
        </w:object>
      </w:r>
    </w:p>
    <w:p w14:paraId="6659E975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7320" w:dyaOrig="690" w14:anchorId="58A7941F">
          <v:shape id="_x0000_i1114" type="#_x0000_t75" style="width:366.1pt;height:34.45pt" o:ole="">
            <v:imagedata r:id="rId188" o:title=""/>
          </v:shape>
          <o:OLEObject Type="Embed" ProgID="Equation.DSMT4" ShapeID="_x0000_i1114" DrawAspect="Content" ObjectID="_1791650904" r:id="rId189"/>
        </w:object>
      </w:r>
    </w:p>
    <w:p w14:paraId="225E1E20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3735" w:dyaOrig="630" w14:anchorId="2FEA3C5C">
          <v:shape id="_x0000_i1115" type="#_x0000_t75" style="width:186.8pt;height:31.4pt" o:ole="">
            <v:imagedata r:id="rId190" o:title=""/>
          </v:shape>
          <o:OLEObject Type="Embed" ProgID="Equation.DSMT4" ShapeID="_x0000_i1115" DrawAspect="Content" ObjectID="_1791650905" r:id="rId19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FB66554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3720" w:dyaOrig="630" w14:anchorId="481A59C2">
          <v:shape id="_x0000_i1116" type="#_x0000_t75" style="width:186pt;height:31.4pt" o:ole="">
            <v:imagedata r:id="rId192" o:title=""/>
          </v:shape>
          <o:OLEObject Type="Embed" ProgID="Equation.DSMT4" ShapeID="_x0000_i1116" DrawAspect="Content" ObjectID="_1791650906" r:id="rId193"/>
        </w:object>
      </w:r>
    </w:p>
    <w:p w14:paraId="635A07BA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đường thẳng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00" w:dyaOrig="285" w14:anchorId="35F23421">
          <v:shape id="_x0000_i1117" type="#_x0000_t75" style="width:45.05pt;height:14.2pt" o:ole="">
            <v:imagedata r:id="rId194" o:title=""/>
          </v:shape>
          <o:OLEObject Type="Embed" ProgID="Equation.DSMT4" ShapeID="_x0000_i1117" DrawAspect="Content" ObjectID="_1791650907" r:id="rId195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iệm cận đứng</w:t>
      </w:r>
    </w:p>
    <w:p w14:paraId="0FE75DF7" w14:textId="77777777" w:rsid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hàm số đã cho có 1 tiệm cận đứng.</w:t>
      </w:r>
    </w:p>
    <w:p w14:paraId="5F2CA491" w14:textId="38CD98B3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4F0611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990" w:dyaOrig="390" w14:anchorId="0893B8AE">
          <v:shape id="_x0000_i1118" type="#_x0000_t75" style="width:49.5pt;height:19.45pt" o:ole="">
            <v:imagedata r:id="rId35" o:title=""/>
          </v:shape>
          <o:OLEObject Type="Embed" ProgID="Equation.DSMT4" ShapeID="_x0000_i1118" DrawAspect="Content" ObjectID="_1791650908" r:id="rId19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trong hình vẽ bên. Tìm tất cả các giá trị của </w:t>
      </w:r>
      <w:r w:rsidRPr="004F0611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70" w:dyaOrig="210" w14:anchorId="26208F54">
          <v:shape id="_x0000_i1119" type="#_x0000_t75" style="width:13.6pt;height:10.55pt" o:ole="">
            <v:imagedata r:id="rId37" o:title=""/>
          </v:shape>
          <o:OLEObject Type="Embed" ProgID="Equation.DSMT4" ShapeID="_x0000_i1119" DrawAspect="Content" ObjectID="_1791650909" r:id="rId197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phương trình </w:t>
      </w:r>
      <w:r w:rsidRPr="004F061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095" w:dyaOrig="450" w14:anchorId="4A27521F">
          <v:shape id="_x0000_i1120" type="#_x0000_t75" style="width:54.75pt;height:22.5pt" o:ole="">
            <v:imagedata r:id="rId39" o:title=""/>
          </v:shape>
          <o:OLEObject Type="Embed" ProgID="Equation.DSMT4" ShapeID="_x0000_i1120" DrawAspect="Content" ObjectID="_1791650910" r:id="rId19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nghiệm phân biệt.</w:t>
      </w:r>
    </w:p>
    <w:p w14:paraId="4EB239F9" w14:textId="77777777" w:rsidR="004F0611" w:rsidRPr="004F0611" w:rsidRDefault="004F0611" w:rsidP="004F061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noProof/>
          <w:kern w:val="0"/>
          <w:position w:val="-154"/>
          <w:szCs w:val="22"/>
          <w:lang w:val="en-GB" w:eastAsia="en-GB"/>
          <w14:ligatures w14:val="none"/>
        </w:rPr>
        <w:drawing>
          <wp:inline distT="0" distB="0" distL="0" distR="0" wp14:anchorId="00529F53" wp14:editId="7CB6D1CB">
            <wp:extent cx="1849120" cy="2026920"/>
            <wp:effectExtent l="0" t="0" r="0" b="0"/>
            <wp:docPr id="8" name="Picture 10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66E37E" w14:textId="77777777" w:rsidR="004F0611" w:rsidRP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61864979">
          <v:shape id="_x0000_i1121" type="#_x0000_t75" style="width:31.4pt;height:13.6pt" o:ole="">
            <v:imagedata r:id="rId42" o:title=""/>
          </v:shape>
          <o:OLEObject Type="Embed" ProgID="Equation.DSMT4" ShapeID="_x0000_i1121" DrawAspect="Content" ObjectID="_1791650911" r:id="rId199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77BD9B78">
          <v:shape id="_x0000_i1122" type="#_x0000_t75" style="width:47.25pt;height:13.6pt" o:ole="">
            <v:imagedata r:id="rId44" o:title=""/>
          </v:shape>
          <o:OLEObject Type="Embed" ProgID="Equation.DSMT4" ShapeID="_x0000_i1122" DrawAspect="Content" ObjectID="_1791650912" r:id="rId20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5" w:dyaOrig="270" w14:anchorId="400235BE">
          <v:shape id="_x0000_i1123" type="#_x0000_t75" style="width:29.2pt;height:13.6pt" o:ole="">
            <v:imagedata r:id="rId46" o:title=""/>
          </v:shape>
          <o:OLEObject Type="Embed" ProgID="Equation.DSMT4" ShapeID="_x0000_i1123" DrawAspect="Content" ObjectID="_1791650913" r:id="rId20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5" w:dyaOrig="270" w14:anchorId="2FD48A46">
          <v:shape id="_x0000_i1124" type="#_x0000_t75" style="width:29.2pt;height:13.6pt" o:ole="">
            <v:imagedata r:id="rId48" o:title=""/>
          </v:shape>
          <o:OLEObject Type="Embed" ProgID="Equation.DSMT4" ShapeID="_x0000_i1124" DrawAspect="Content" ObjectID="_1791650914" r:id="rId20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07C96784">
          <v:shape id="_x0000_i1125" type="#_x0000_t75" style="width:31.4pt;height:13.6pt" o:ole="">
            <v:imagedata r:id="rId50" o:title=""/>
          </v:shape>
          <o:OLEObject Type="Embed" ProgID="Equation.DSMT4" ShapeID="_x0000_i1125" DrawAspect="Content" ObjectID="_1791650915" r:id="rId203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5494DC63">
          <v:shape id="_x0000_i1126" type="#_x0000_t75" style="width:47.25pt;height:13.6pt" o:ole="">
            <v:imagedata r:id="rId52" o:title=""/>
          </v:shape>
          <o:OLEObject Type="Embed" ProgID="Equation.DSMT4" ShapeID="_x0000_i1126" DrawAspect="Content" ObjectID="_1791650916" r:id="rId204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432310A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490256D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ố nghiệm của phương trình </w:t>
      </w:r>
      <w:r w:rsidRPr="004F061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095" w:dyaOrig="450" w14:anchorId="6DD7ACF6">
          <v:shape id="_x0000_i1127" type="#_x0000_t75" style="width:54.75pt;height:22.5pt" o:ole="">
            <v:imagedata r:id="rId39" o:title=""/>
          </v:shape>
          <o:OLEObject Type="Embed" ProgID="Equation.DSMT4" ShapeID="_x0000_i1127" DrawAspect="Content" ObjectID="_1791650917" r:id="rId205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ính là số giao điểm của hai đồ thị: </w:t>
      </w:r>
      <w:r w:rsidRPr="004F0611">
        <w:rPr>
          <w:rFonts w:ascii="Times New Roman" w:eastAsia="Calibri" w:hAnsi="Times New Roman" w:cs="Times New Roman"/>
          <w:kern w:val="0"/>
          <w:position w:val="-33"/>
          <w:szCs w:val="22"/>
          <w:lang w:eastAsia="en-US"/>
          <w14:ligatures w14:val="none"/>
        </w:rPr>
        <w:object w:dxaOrig="1170" w:dyaOrig="780" w14:anchorId="061341E5">
          <v:shape id="_x0000_i1128" type="#_x0000_t75" style="width:58.4pt;height:38.9pt" o:ole="">
            <v:imagedata r:id="rId206" o:title=""/>
          </v:shape>
          <o:OLEObject Type="Embed" ProgID="Equation.DSMT4" ShapeID="_x0000_i1128" DrawAspect="Content" ObjectID="_1791650918" r:id="rId207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8F88370" w14:textId="77777777" w:rsidR="004F0611" w:rsidRPr="004F0611" w:rsidRDefault="004F0611" w:rsidP="004F061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noProof/>
          <w:kern w:val="0"/>
          <w:position w:val="-162"/>
          <w:szCs w:val="22"/>
          <w:lang w:val="en-GB" w:eastAsia="en-GB"/>
          <w14:ligatures w14:val="none"/>
        </w:rPr>
        <w:drawing>
          <wp:inline distT="0" distB="0" distL="0" distR="0" wp14:anchorId="0C9B641E" wp14:editId="405C8F11">
            <wp:extent cx="2060575" cy="2136140"/>
            <wp:effectExtent l="0" t="0" r="0" b="0"/>
            <wp:docPr id="9" name="Picture 10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6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213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D74C6A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E9B2120" w14:textId="77777777" w:rsid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ể phương trình </w:t>
      </w:r>
      <w:r w:rsidRPr="004F061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095" w:dyaOrig="450" w14:anchorId="2BD3B0A8">
          <v:shape id="_x0000_i1129" type="#_x0000_t75" style="width:54.75pt;height:22.5pt" o:ole="">
            <v:imagedata r:id="rId39" o:title=""/>
          </v:shape>
          <o:OLEObject Type="Embed" ProgID="Equation.DSMT4" ShapeID="_x0000_i1129" DrawAspect="Content" ObjectID="_1791650919" r:id="rId209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nghiệm phân biệt thì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732CD4ED">
          <v:shape id="_x0000_i1130" type="#_x0000_t75" style="width:31.4pt;height:13.6pt" o:ole="">
            <v:imagedata r:id="rId42" o:title=""/>
          </v:shape>
          <o:OLEObject Type="Embed" ProgID="Equation.DSMT4" ShapeID="_x0000_i1130" DrawAspect="Content" ObjectID="_1791650920" r:id="rId21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19F17545">
          <v:shape id="_x0000_i1131" type="#_x0000_t75" style="width:47.25pt;height:13.6pt" o:ole="">
            <v:imagedata r:id="rId44" o:title=""/>
          </v:shape>
          <o:OLEObject Type="Embed" ProgID="Equation.DSMT4" ShapeID="_x0000_i1131" DrawAspect="Content" ObjectID="_1791650921" r:id="rId21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9E06FC5" w14:textId="0860BB9D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7: 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</w:t>
      </w:r>
      <w:r w:rsidRPr="005B06E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41005E3A">
          <v:shape id="_x0000_i1132" type="#_x0000_t75" style="width:13.6pt;height:10.55pt" o:ole="">
            <v:imagedata r:id="rId54" o:title=""/>
          </v:shape>
          <o:OLEObject Type="Embed" ProgID="Equation.DSMT4" ShapeID="_x0000_i1132" DrawAspect="Content" ObjectID="_1791650922" r:id="rId212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5B06E3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95" w:dyaOrig="630" w14:anchorId="462BA9A4">
          <v:shape id="_x0000_i1133" type="#_x0000_t75" style="width:54.75pt;height:31.4pt" o:ole="">
            <v:imagedata r:id="rId56" o:title=""/>
          </v:shape>
          <o:OLEObject Type="Embed" ProgID="Equation.DSMT4" ShapeID="_x0000_i1133" DrawAspect="Content" ObjectID="_1791650923" r:id="rId213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60" w:dyaOrig="420" w14:anchorId="1417D8DD">
          <v:shape id="_x0000_i1134" type="#_x0000_t75" style="width:33.1pt;height:21.15pt" o:ole="">
            <v:imagedata r:id="rId58" o:title=""/>
          </v:shape>
          <o:OLEObject Type="Embed" ProgID="Equation.DSMT4" ShapeID="_x0000_i1134" DrawAspect="Content" ObjectID="_1791650924" r:id="rId214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222CA359" w14:textId="77777777" w:rsidR="005B06E3" w:rsidRPr="005B06E3" w:rsidRDefault="005B06E3" w:rsidP="005B06E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71E7596B">
          <v:shape id="_x0000_i1135" type="#_x0000_t75" style="width:9.75pt;height:13.6pt" o:ole="">
            <v:imagedata r:id="rId60" o:title=""/>
          </v:shape>
          <o:OLEObject Type="Embed" ProgID="Equation.DSMT4" ShapeID="_x0000_i1135" DrawAspect="Content" ObjectID="_1791650925" r:id="rId215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0" w14:anchorId="535E547B">
          <v:shape id="_x0000_i1136" type="#_x0000_t75" style="width:8.9pt;height:13.6pt" o:ole="">
            <v:imagedata r:id="rId62" o:title=""/>
          </v:shape>
          <o:OLEObject Type="Embed" ProgID="Equation.DSMT4" ShapeID="_x0000_i1136" DrawAspect="Content" ObjectID="_1791650926" r:id="rId216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64DBE133">
          <v:shape id="_x0000_i1137" type="#_x0000_t75" style="width:9.75pt;height:13.6pt" o:ole="">
            <v:imagedata r:id="rId64" o:title=""/>
          </v:shape>
          <o:OLEObject Type="Embed" ProgID="Equation.DSMT4" ShapeID="_x0000_i1137" DrawAspect="Content" ObjectID="_1791650927" r:id="rId217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70" w14:anchorId="625B5EA8">
          <v:shape id="_x0000_i1138" type="#_x0000_t75" style="width:9.75pt;height:13.6pt" o:ole="">
            <v:imagedata r:id="rId66" o:title=""/>
          </v:shape>
          <o:OLEObject Type="Embed" ProgID="Equation.DSMT4" ShapeID="_x0000_i1138" DrawAspect="Content" ObjectID="_1791650928" r:id="rId218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5834B73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38F24482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ập xác định: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35" w:dyaOrig="420" w14:anchorId="664B39E8">
          <v:shape id="_x0000_i1139" type="#_x0000_t75" style="width:66.7pt;height:21.15pt" o:ole="">
            <v:imagedata r:id="rId219" o:title=""/>
          </v:shape>
          <o:OLEObject Type="Embed" ProgID="Equation.DSMT4" ShapeID="_x0000_i1139" DrawAspect="Content" ObjectID="_1791650929" r:id="rId220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13AFEE0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5B06E3">
        <w:rPr>
          <w:rFonts w:ascii="Times New Roman" w:eastAsia="Calibri" w:hAnsi="Times New Roman" w:cs="Times New Roman"/>
          <w:kern w:val="0"/>
          <w:position w:val="-33"/>
          <w:szCs w:val="22"/>
          <w:lang w:eastAsia="en-US"/>
          <w14:ligatures w14:val="none"/>
        </w:rPr>
        <w:object w:dxaOrig="1335" w:dyaOrig="780" w14:anchorId="6EF9622E">
          <v:shape id="_x0000_i1140" type="#_x0000_t75" style="width:66.7pt;height:38.9pt" o:ole="">
            <v:imagedata r:id="rId221" o:title=""/>
          </v:shape>
          <o:OLEObject Type="Embed" ProgID="Equation.DSMT4" ShapeID="_x0000_i1140" DrawAspect="Content" ObjectID="_1791650930" r:id="rId222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F50B470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Hàm số nghịch biến biến trên khoảng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60" w:dyaOrig="420" w14:anchorId="703863F0">
          <v:shape id="_x0000_i1141" type="#_x0000_t75" style="width:33.1pt;height:21.15pt" o:ole="">
            <v:imagedata r:id="rId223" o:title=""/>
          </v:shape>
          <o:OLEObject Type="Embed" ProgID="Equation.DSMT4" ShapeID="_x0000_i1141" DrawAspect="Content" ObjectID="_1791650931" r:id="rId224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52"/>
          <w:szCs w:val="22"/>
          <w:lang w:eastAsia="en-US"/>
          <w14:ligatures w14:val="none"/>
        </w:rPr>
        <w:object w:dxaOrig="1380" w:dyaOrig="1170" w14:anchorId="3E5ED750">
          <v:shape id="_x0000_i1142" type="#_x0000_t75" style="width:68.95pt;height:58.4pt" o:ole="">
            <v:imagedata r:id="rId225" o:title=""/>
          </v:shape>
          <o:OLEObject Type="Embed" ProgID="Equation.DSMT4" ShapeID="_x0000_i1142" DrawAspect="Content" ObjectID="_1791650932" r:id="rId226"/>
        </w:object>
      </w:r>
      <w:r w:rsidRPr="005B06E3">
        <w:rPr>
          <w:rFonts w:ascii="Times New Roman" w:eastAsia="Calibri" w:hAnsi="Times New Roman" w:cs="Times New Roman"/>
          <w:kern w:val="0"/>
          <w:position w:val="-50"/>
          <w:szCs w:val="22"/>
          <w:lang w:eastAsia="en-US"/>
          <w14:ligatures w14:val="none"/>
        </w:rPr>
        <w:object w:dxaOrig="1590" w:dyaOrig="1110" w14:anchorId="5776EBE8">
          <v:shape id="_x0000_i1143" type="#_x0000_t75" style="width:79.5pt;height:55.6pt" o:ole="">
            <v:imagedata r:id="rId227" o:title=""/>
          </v:shape>
          <o:OLEObject Type="Embed" ProgID="Equation.DSMT4" ShapeID="_x0000_i1143" DrawAspect="Content" ObjectID="_1791650933" r:id="rId228"/>
        </w:object>
      </w:r>
      <w:r w:rsidRPr="005B06E3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590" w:dyaOrig="720" w14:anchorId="084506F1">
          <v:shape id="_x0000_i1144" type="#_x0000_t75" style="width:79.5pt;height:36.15pt" o:ole="">
            <v:imagedata r:id="rId229" o:title=""/>
          </v:shape>
          <o:OLEObject Type="Embed" ProgID="Equation.DSMT4" ShapeID="_x0000_i1144" DrawAspect="Content" ObjectID="_1791650934" r:id="rId230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626F718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</w:t>
      </w:r>
      <w:r w:rsidRPr="005B06E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5B27EEFE">
          <v:shape id="_x0000_i1145" type="#_x0000_t75" style="width:13.6pt;height:10.55pt" o:ole="">
            <v:imagedata r:id="rId231" o:title=""/>
          </v:shape>
          <o:OLEObject Type="Embed" ProgID="Equation.DSMT4" ShapeID="_x0000_i1145" DrawAspect="Content" ObjectID="_1791650935" r:id="rId232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uyên nên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20" w:dyaOrig="420" w14:anchorId="26085CE4">
          <v:shape id="_x0000_i1146" type="#_x0000_t75" style="width:50.85pt;height:21.15pt" o:ole="">
            <v:imagedata r:id="rId233" o:title=""/>
          </v:shape>
          <o:OLEObject Type="Embed" ProgID="Equation.DSMT4" ShapeID="_x0000_i1146" DrawAspect="Content" ObjectID="_1791650936" r:id="rId234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CA2492C" w14:textId="49DBBDE5" w:rsidR="005B06E3" w:rsidRPr="005B06E3" w:rsidRDefault="00A1574A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8: </w:t>
      </w:r>
      <w:r w:rsidR="005B06E3"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ao điểm của đồ thị hàm số </w:t>
      </w:r>
      <w:r w:rsidR="005B06E3" w:rsidRPr="005B06E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155" w:dyaOrig="675" w14:anchorId="322F04CC">
          <v:shape id="_x0000_i1147" type="#_x0000_t75" style="width:57.8pt;height:33.65pt" o:ole="">
            <v:imagedata r:id="rId68" o:title=""/>
          </v:shape>
          <o:OLEObject Type="Embed" ProgID="Equation.DSMT4" ShapeID="_x0000_i1147" DrawAspect="Content" ObjectID="_1791650937" r:id="rId235"/>
        </w:object>
      </w:r>
      <w:r w:rsidR="005B06E3"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trục Ox là:</w:t>
      </w:r>
    </w:p>
    <w:p w14:paraId="58DE0369" w14:textId="169ABC6C" w:rsidR="005B06E3" w:rsidRPr="005B06E3" w:rsidRDefault="005B06E3" w:rsidP="005B06E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</w:t>
      </w:r>
      <w:r w:rsid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</w:t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M(2;0)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00" w:dyaOrig="405" w14:anchorId="50D7D05D">
          <v:shape id="_x0000_i1148" type="#_x0000_t75" style="width:45.05pt;height:20.3pt" o:ole="">
            <v:imagedata r:id="rId70" o:title=""/>
          </v:shape>
          <o:OLEObject Type="Embed" ProgID="Equation.DSMT4" ShapeID="_x0000_i1148" DrawAspect="Content" ObjectID="_1791650938" r:id="rId236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5" w:dyaOrig="405" w14:anchorId="026159DA">
          <v:shape id="_x0000_i1149" type="#_x0000_t75" style="width:53.35pt;height:20.3pt" o:ole="">
            <v:imagedata r:id="rId72" o:title=""/>
          </v:shape>
          <o:OLEObject Type="Embed" ProgID="Equation.DSMT4" ShapeID="_x0000_i1149" DrawAspect="Content" ObjectID="_1791650939" r:id="rId237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35" w:dyaOrig="405" w14:anchorId="6BC0C068">
          <v:shape id="_x0000_i1150" type="#_x0000_t75" style="width:51.7pt;height:20.3pt" o:ole="">
            <v:imagedata r:id="rId74" o:title=""/>
          </v:shape>
          <o:OLEObject Type="Embed" ProgID="Equation.DSMT4" ShapeID="_x0000_i1150" DrawAspect="Content" ObjectID="_1791650940" r:id="rId238"/>
        </w:object>
      </w:r>
    </w:p>
    <w:p w14:paraId="3C9A136E" w14:textId="1F9ED158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thực của tham số </w:t>
      </w:r>
      <w:r w:rsidRPr="00A1574A">
        <w:rPr>
          <w:rFonts w:ascii="Times New Roman" w:eastAsia="Calibri" w:hAnsi="Times New Roman" w:cs="Times New Roman"/>
          <w:noProof/>
          <w:kern w:val="0"/>
          <w:position w:val="-5"/>
          <w:szCs w:val="22"/>
          <w:lang w:val="en-GB" w:eastAsia="en-GB"/>
          <w14:ligatures w14:val="none"/>
        </w:rPr>
        <w:drawing>
          <wp:inline distT="0" distB="0" distL="0" distR="0" wp14:anchorId="7B873D7B" wp14:editId="0E4E9AD0">
            <wp:extent cx="163830" cy="143510"/>
            <wp:effectExtent l="0" t="0" r="7620" b="889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ường thẳng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425" w:dyaOrig="315" w14:anchorId="78070699">
          <v:shape id="_x0000_i1151" type="#_x0000_t75" style="width:71.15pt;height:15.85pt" o:ole="">
            <v:imagedata r:id="rId77" o:title=""/>
          </v:shape>
          <o:OLEObject Type="Embed" ProgID="Equation.DSMT4" ShapeID="_x0000_i1151" DrawAspect="Content" ObjectID="_1791650941" r:id="rId239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ắt đồ thị hàm số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75" w:dyaOrig="360" w14:anchorId="40950DA0">
          <v:shape id="_x0000_i1152" type="#_x0000_t75" style="width:93.7pt;height:18.05pt" o:ole="">
            <v:imagedata r:id="rId79" o:title=""/>
          </v:shape>
          <o:OLEObject Type="Embed" ProgID="Equation.DSMT4" ShapeID="_x0000_i1152" DrawAspect="Content" ObjectID="_1791650942" r:id="rId24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ba điểm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31387849">
          <v:shape id="_x0000_i1153" type="#_x0000_t75" style="width:15pt;height:15.85pt" o:ole="">
            <v:imagedata r:id="rId81" o:title=""/>
          </v:shape>
          <o:OLEObject Type="Embed" ProgID="Equation.DSMT4" ShapeID="_x0000_i1153" DrawAspect="Content" ObjectID="_1791650943" r:id="rId24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5E6B5518">
          <v:shape id="_x0000_i1154" type="#_x0000_t75" style="width:15pt;height:15.85pt" o:ole="">
            <v:imagedata r:id="rId83" o:title=""/>
          </v:shape>
          <o:OLEObject Type="Embed" ProgID="Equation.DSMT4" ShapeID="_x0000_i1154" DrawAspect="Content" ObjectID="_1791650944" r:id="rId24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85" w14:anchorId="56AC6BFC">
          <v:shape id="_x0000_i1155" type="#_x0000_t75" style="width:11.95pt;height:14.2pt" o:ole="">
            <v:imagedata r:id="rId85" o:title=""/>
          </v:shape>
          <o:OLEObject Type="Embed" ProgID="Equation.DSMT4" ShapeID="_x0000_i1155" DrawAspect="Content" ObjectID="_1791650945" r:id="rId243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ân biệt sao cho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60" w:dyaOrig="285" w14:anchorId="2FB77C76">
          <v:shape id="_x0000_i1156" type="#_x0000_t75" style="width:48.1pt;height:14.2pt" o:ole="">
            <v:imagedata r:id="rId87" o:title=""/>
          </v:shape>
          <o:OLEObject Type="Embed" ProgID="Equation.DSMT4" ShapeID="_x0000_i1156" DrawAspect="Content" ObjectID="_1791650946" r:id="rId24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DE82BF0" w14:textId="77777777" w:rsidR="00A1574A" w:rsidRPr="00A1574A" w:rsidRDefault="00A1574A" w:rsidP="00A1574A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425" w:dyaOrig="675" w14:anchorId="2D2E9382">
          <v:shape id="_x0000_i1157" type="#_x0000_t75" style="width:71.15pt;height:33.65pt" o:ole="">
            <v:imagedata r:id="rId89" o:title=""/>
          </v:shape>
          <o:OLEObject Type="Embed" ProgID="Equation.DSMT4" ShapeID="_x0000_i1157" DrawAspect="Content" ObjectID="_1791650947" r:id="rId245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100" w:dyaOrig="405" w14:anchorId="6EDDB77E">
          <v:shape id="_x0000_i1158" type="#_x0000_t75" style="width:105.1pt;height:20.3pt" o:ole="">
            <v:imagedata r:id="rId91" o:title=""/>
          </v:shape>
          <o:OLEObject Type="Embed" ProgID="Equation.DSMT4" ShapeID="_x0000_i1158" DrawAspect="Content" ObjectID="_1791650948" r:id="rId24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EEA933E" w14:textId="2A00D400" w:rsidR="00A1574A" w:rsidRPr="00A1574A" w:rsidRDefault="00A1574A" w:rsidP="00A1574A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05" w:dyaOrig="405" w14:anchorId="4AD551BC">
          <v:shape id="_x0000_i1159" type="#_x0000_t75" style="width:65.35pt;height:20.3pt" o:ole="">
            <v:imagedata r:id="rId93" o:title=""/>
          </v:shape>
          <o:OLEObject Type="Embed" ProgID="Equation.DSMT4" ShapeID="_x0000_i1159" DrawAspect="Content" ObjectID="_1791650949" r:id="rId247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60" w:dyaOrig="285" w14:anchorId="74AD87F7">
          <v:shape id="_x0000_i1160" type="#_x0000_t75" style="width:33.1pt;height:14.2pt" o:ole="">
            <v:imagedata r:id="rId95" o:title=""/>
          </v:shape>
          <o:OLEObject Type="Embed" ProgID="Equation.DSMT4" ShapeID="_x0000_i1160" DrawAspect="Content" ObjectID="_1791650950" r:id="rId24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81F9182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E1DF5DB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hoành độ giao điểm là :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700" w:dyaOrig="315" w14:anchorId="4045F36F">
          <v:shape id="_x0000_i1161" type="#_x0000_t75" style="width:135.1pt;height:15.85pt" o:ole="">
            <v:imagedata r:id="rId249" o:title=""/>
          </v:shape>
          <o:OLEObject Type="Embed" ProgID="Equation.DSMT4" ShapeID="_x0000_i1161" DrawAspect="Content" ObjectID="_1791650951" r:id="rId25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8640" w:dyaOrig="765" w14:anchorId="5698C7F5">
          <v:shape id="_x0000_i1162" type="#_x0000_t75" style="width:6in;height:38.35pt" o:ole="">
            <v:imagedata r:id="rId251" o:title=""/>
          </v:shape>
          <o:OLEObject Type="Embed" ProgID="Equation.DSMT4" ShapeID="_x0000_i1162" DrawAspect="Content" ObjectID="_1791650952" r:id="rId252"/>
        </w:object>
      </w:r>
    </w:p>
    <w:p w14:paraId="2E6D8CEE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thẳng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425" w:dyaOrig="315" w14:anchorId="3E3BEBA7">
          <v:shape id="_x0000_i1163" type="#_x0000_t75" style="width:71.15pt;height:15.85pt" o:ole="">
            <v:imagedata r:id="rId77" o:title=""/>
          </v:shape>
          <o:OLEObject Type="Embed" ProgID="Equation.DSMT4" ShapeID="_x0000_i1163" DrawAspect="Content" ObjectID="_1791650953" r:id="rId253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ắt đồ thị hàm số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75" w:dyaOrig="360" w14:anchorId="1BCC43DB">
          <v:shape id="_x0000_i1164" type="#_x0000_t75" style="width:93.7pt;height:18.05pt" o:ole="">
            <v:imagedata r:id="rId79" o:title=""/>
          </v:shape>
          <o:OLEObject Type="Embed" ProgID="Equation.DSMT4" ShapeID="_x0000_i1164" DrawAspect="Content" ObjectID="_1791650954" r:id="rId25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ba điểm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0653E867">
          <v:shape id="_x0000_i1165" type="#_x0000_t75" style="width:15pt;height:15.85pt" o:ole="">
            <v:imagedata r:id="rId81" o:title=""/>
          </v:shape>
          <o:OLEObject Type="Embed" ProgID="Equation.DSMT4" ShapeID="_x0000_i1165" DrawAspect="Content" ObjectID="_1791650955" r:id="rId255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5C07619A">
          <v:shape id="_x0000_i1166" type="#_x0000_t75" style="width:15pt;height:15.85pt" o:ole="">
            <v:imagedata r:id="rId83" o:title=""/>
          </v:shape>
          <o:OLEObject Type="Embed" ProgID="Equation.DSMT4" ShapeID="_x0000_i1166" DrawAspect="Content" ObjectID="_1791650956" r:id="rId25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85" w14:anchorId="223834E7">
          <v:shape id="_x0000_i1167" type="#_x0000_t75" style="width:11.95pt;height:14.2pt" o:ole="">
            <v:imagedata r:id="rId85" o:title=""/>
          </v:shape>
          <o:OLEObject Type="Embed" ProgID="Equation.DSMT4" ShapeID="_x0000_i1167" DrawAspect="Content" ObjectID="_1791650957" r:id="rId257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ân biệt</w:t>
      </w:r>
    </w:p>
    <w:p w14:paraId="3BC44D0B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45" w:dyaOrig="240" w14:anchorId="6152413B">
          <v:shape id="_x0000_i1168" type="#_x0000_t75" style="width:17.25pt;height:11.95pt" o:ole="">
            <v:imagedata r:id="rId258" o:title=""/>
          </v:shape>
          <o:OLEObject Type="Embed" ProgID="Equation.DSMT4" ShapeID="_x0000_i1168" DrawAspect="Content" ObjectID="_1791650958" r:id="rId259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có hai nghiệm phân biệt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2B9D60EE">
          <v:shape id="_x0000_i1169" type="#_x0000_t75" style="width:26.95pt;height:18.05pt" o:ole="">
            <v:imagedata r:id="rId260" o:title=""/>
          </v:shape>
          <o:OLEObject Type="Embed" ProgID="Equation.DSMT4" ShapeID="_x0000_i1169" DrawAspect="Content" ObjectID="_1791650959" r:id="rId26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ác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5" w:dyaOrig="255" w14:anchorId="4F9C64E6">
          <v:shape id="_x0000_i1170" type="#_x0000_t75" style="width:6.65pt;height:12.8pt" o:ole="">
            <v:imagedata r:id="rId262" o:title=""/>
          </v:shape>
          <o:OLEObject Type="Embed" ProgID="Equation.DSMT4" ShapeID="_x0000_i1170" DrawAspect="Content" ObjectID="_1791650960" r:id="rId263"/>
        </w:object>
      </w:r>
    </w:p>
    <w:p w14:paraId="74CC7CE1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4260" w:dyaOrig="720" w14:anchorId="3DD7AE9C">
          <v:shape id="_x0000_i1171" type="#_x0000_t75" style="width:212.95pt;height:36.15pt" o:ole="">
            <v:imagedata r:id="rId264" o:title=""/>
          </v:shape>
          <o:OLEObject Type="Embed" ProgID="Equation.DSMT4" ShapeID="_x0000_i1171" DrawAspect="Content" ObjectID="_1791650961" r:id="rId265"/>
        </w:object>
      </w:r>
    </w:p>
    <w:p w14:paraId="63DFB46E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35" w:dyaOrig="285" w14:anchorId="16527576">
          <v:shape id="_x0000_i1172" type="#_x0000_t75" style="width:36.7pt;height:14.2pt" o:ole="">
            <v:imagedata r:id="rId266" o:title=""/>
          </v:shape>
          <o:OLEObject Type="Embed" ProgID="Equation.DSMT4" ShapeID="_x0000_i1172" DrawAspect="Content" ObjectID="_1791650962" r:id="rId267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1574A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2400" w:dyaOrig="840" w14:anchorId="7470DAB9">
          <v:shape id="_x0000_i1173" type="#_x0000_t75" style="width:120.1pt;height:42pt" o:ole="">
            <v:imagedata r:id="rId268" o:title=""/>
          </v:shape>
          <o:OLEObject Type="Embed" ProgID="Equation.DSMT4" ShapeID="_x0000_i1173" DrawAspect="Content" ObjectID="_1791650963" r:id="rId269"/>
        </w:object>
      </w:r>
    </w:p>
    <w:p w14:paraId="1819C0FF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thấy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580" w:dyaOrig="360" w14:anchorId="2883E784">
          <v:shape id="_x0000_i1174" type="#_x0000_t75" style="width:129pt;height:18.05pt" o:ole="">
            <v:imagedata r:id="rId270" o:title=""/>
          </v:shape>
          <o:OLEObject Type="Embed" ProgID="Equation.DSMT4" ShapeID="_x0000_i1174" DrawAspect="Content" ObjectID="_1791650964" r:id="rId27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suy ra các giao điểm của hai đường là</w:t>
      </w:r>
    </w:p>
    <w:p w14:paraId="2F0DB2BB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6120" w:dyaOrig="480" w14:anchorId="6755739D">
          <v:shape id="_x0000_i1175" type="#_x0000_t75" style="width:306.05pt;height:23.9pt" o:ole="">
            <v:imagedata r:id="rId272" o:title=""/>
          </v:shape>
          <o:OLEObject Type="Embed" ProgID="Equation.DSMT4" ShapeID="_x0000_i1175" DrawAspect="Content" ObjectID="_1791650965" r:id="rId273"/>
        </w:object>
      </w:r>
    </w:p>
    <w:p w14:paraId="3B8E7D56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Yêu cầu bài toán là ba điểm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544144DF">
          <v:shape id="_x0000_i1176" type="#_x0000_t75" style="width:15pt;height:15.85pt" o:ole="">
            <v:imagedata r:id="rId81" o:title=""/>
          </v:shape>
          <o:OLEObject Type="Embed" ProgID="Equation.DSMT4" ShapeID="_x0000_i1176" DrawAspect="Content" ObjectID="_1791650966" r:id="rId27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66FBFBFF">
          <v:shape id="_x0000_i1177" type="#_x0000_t75" style="width:15pt;height:15.85pt" o:ole="">
            <v:imagedata r:id="rId83" o:title=""/>
          </v:shape>
          <o:OLEObject Type="Embed" ProgID="Equation.DSMT4" ShapeID="_x0000_i1177" DrawAspect="Content" ObjectID="_1791650967" r:id="rId275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85" w14:anchorId="6BFF4F6F">
          <v:shape id="_x0000_i1178" type="#_x0000_t75" style="width:11.95pt;height:14.2pt" o:ole="">
            <v:imagedata r:id="rId85" o:title=""/>
          </v:shape>
          <o:OLEObject Type="Embed" ProgID="Equation.DSMT4" ShapeID="_x0000_i1178" DrawAspect="Content" ObjectID="_1791650968" r:id="rId27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ân biệt sao cho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60" w:dyaOrig="285" w14:anchorId="3C974172">
          <v:shape id="_x0000_i1179" type="#_x0000_t75" style="width:48.1pt;height:14.2pt" o:ole="">
            <v:imagedata r:id="rId87" o:title=""/>
          </v:shape>
          <o:OLEObject Type="Embed" ProgID="Equation.DSMT4" ShapeID="_x0000_i1179" DrawAspect="Content" ObjectID="_1791650969" r:id="rId277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phải có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40" w:dyaOrig="255" w14:anchorId="11B69074">
          <v:shape id="_x0000_i1180" type="#_x0000_t75" style="width:11.95pt;height:12.8pt" o:ole="">
            <v:imagedata r:id="rId278" o:title=""/>
          </v:shape>
          <o:OLEObject Type="Embed" ProgID="Equation.DSMT4" ShapeID="_x0000_i1180" DrawAspect="Content" ObjectID="_1791650970" r:id="rId279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rung điểm của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420" w:dyaOrig="285" w14:anchorId="23D0640B">
          <v:shape id="_x0000_i1181" type="#_x0000_t75" style="width:21.15pt;height:14.2pt" o:ole="">
            <v:imagedata r:id="rId280" o:title=""/>
          </v:shape>
          <o:OLEObject Type="Embed" ProgID="Equation.DSMT4" ShapeID="_x0000_i1181" DrawAspect="Content" ObjectID="_1791650971" r:id="rId28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5145" w:dyaOrig="480" w14:anchorId="0C9AD2CA">
          <v:shape id="_x0000_i1182" type="#_x0000_t75" style="width:257.15pt;height:23.9pt" o:ole="">
            <v:imagedata r:id="rId282" o:title=""/>
          </v:shape>
          <o:OLEObject Type="Embed" ProgID="Equation.DSMT4" ShapeID="_x0000_i1182" DrawAspect="Content" ObjectID="_1791650972" r:id="rId283"/>
        </w:object>
      </w:r>
    </w:p>
    <w:p w14:paraId="646B1811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với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35" w:dyaOrig="285" w14:anchorId="2A954C3A">
          <v:shape id="_x0000_i1183" type="#_x0000_t75" style="width:36.7pt;height:14.2pt" o:ole="">
            <v:imagedata r:id="rId266" o:title=""/>
          </v:shape>
          <o:OLEObject Type="Embed" ProgID="Equation.DSMT4" ShapeID="_x0000_i1183" DrawAspect="Content" ObjectID="_1791650973" r:id="rId28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yêu cầu bài toán.</w:t>
      </w:r>
    </w:p>
    <w:p w14:paraId="7F411190" w14:textId="09E8408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0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của tham số </w:t>
      </w:r>
      <w:r w:rsidRPr="00A1574A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40" w:dyaOrig="225" w14:anchorId="1420FE0D">
          <v:shape id="_x0000_i1184" type="#_x0000_t75" style="width:11.95pt;height:11.1pt" o:ole="">
            <v:imagedata r:id="rId97" o:title=""/>
          </v:shape>
          <o:OLEObject Type="Embed" ProgID="Equation.DSMT4" ShapeID="_x0000_i1184" DrawAspect="Content" ObjectID="_1791650974" r:id="rId285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495" w:dyaOrig="405" w14:anchorId="50BEF03E">
          <v:shape id="_x0000_i1185" type="#_x0000_t75" style="width:174.85pt;height:20.3pt" o:ole="">
            <v:imagedata r:id="rId99" o:title=""/>
          </v:shape>
          <o:OLEObject Type="Embed" ProgID="Equation.DSMT4" ShapeID="_x0000_i1185" DrawAspect="Content" ObjectID="_1791650975" r:id="rId28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ạt cực đại tại điểm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05" w:dyaOrig="285" w14:anchorId="48136B37">
          <v:shape id="_x0000_i1186" type="#_x0000_t75" style="width:35.3pt;height:14.2pt" o:ole="">
            <v:imagedata r:id="rId101" o:title=""/>
          </v:shape>
          <o:OLEObject Type="Embed" ProgID="Equation.DSMT4" ShapeID="_x0000_i1186" DrawAspect="Content" ObjectID="_1791650976" r:id="rId287"/>
        </w:object>
      </w:r>
    </w:p>
    <w:p w14:paraId="7E4BC46F" w14:textId="4ACDD5FE" w:rsidR="00A1574A" w:rsidRPr="00A1574A" w:rsidRDefault="00A1574A" w:rsidP="00A1574A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720" w:dyaOrig="240" w14:anchorId="2C04FE04">
          <v:shape id="_x0000_i1187" type="#_x0000_t75" style="width:36.15pt;height:11.95pt" o:ole="">
            <v:imagedata r:id="rId103" o:title=""/>
          </v:shape>
          <o:OLEObject Type="Embed" ProgID="Equation.DSMT4" ShapeID="_x0000_i1187" DrawAspect="Content" ObjectID="_1791650977" r:id="rId28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00" w:dyaOrig="240" w14:anchorId="56919B8B">
          <v:shape id="_x0000_i1188" type="#_x0000_t75" style="width:30pt;height:11.95pt" o:ole="">
            <v:imagedata r:id="rId105" o:title=""/>
          </v:shape>
          <o:OLEObject Type="Embed" ProgID="Equation.DSMT4" ShapeID="_x0000_i1188" DrawAspect="Content" ObjectID="_1791650978" r:id="rId289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585" w:dyaOrig="240" w14:anchorId="2B091743">
          <v:shape id="_x0000_i1189" type="#_x0000_t75" style="width:29.2pt;height:11.95pt" o:ole="">
            <v:imagedata r:id="rId107" o:title=""/>
          </v:shape>
          <o:OLEObject Type="Embed" ProgID="Equation.DSMT4" ShapeID="_x0000_i1189" DrawAspect="Content" ObjectID="_1791650979" r:id="rId29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735" w:dyaOrig="240" w14:anchorId="16CE312C">
          <v:shape id="_x0000_i1190" type="#_x0000_t75" style="width:36.7pt;height:11.95pt" o:ole="">
            <v:imagedata r:id="rId109" o:title=""/>
          </v:shape>
          <o:OLEObject Type="Embed" ProgID="Equation.DSMT4" ShapeID="_x0000_i1190" DrawAspect="Content" ObjectID="_1791650980" r:id="rId29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5F5D0A5" w14:textId="77777777" w:rsidR="00A1574A" w:rsidRPr="00A1574A" w:rsidRDefault="00A1574A" w:rsidP="00A1574A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1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nhỏ nhất của hàm số </w:t>
      </w:r>
      <w:r w:rsidRPr="00A1574A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335" w:dyaOrig="420" w14:anchorId="119FDF39">
          <v:shape id="_x0000_i1191" type="#_x0000_t75" style="width:66.7pt;height:21.15pt" o:ole="">
            <v:imagedata r:id="rId111" o:title=""/>
          </v:shape>
          <o:OLEObject Type="Embed" ProgID="Equation.DSMT4" ShapeID="_x0000_i1191" DrawAspect="Content" ObjectID="_1791650981" r:id="rId29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42520D01" w14:textId="3C547D83" w:rsidR="00A1574A" w:rsidRPr="00A1574A" w:rsidRDefault="00A1574A" w:rsidP="00A1574A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405" w:dyaOrig="675" w14:anchorId="3D434E4C">
          <v:shape id="_x0000_i1192" type="#_x0000_t75" style="width:20.3pt;height:33.65pt" o:ole="">
            <v:imagedata r:id="rId113" o:title=""/>
          </v:shape>
          <o:OLEObject Type="Embed" ProgID="Equation.DSMT4" ShapeID="_x0000_i1192" DrawAspect="Content" ObjectID="_1791650982" r:id="rId293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420" w:dyaOrig="675" w14:anchorId="5A1F831D">
          <v:shape id="_x0000_i1193" type="#_x0000_t75" style="width:21.15pt;height:33.65pt" o:ole="">
            <v:imagedata r:id="rId115" o:title=""/>
          </v:shape>
          <o:OLEObject Type="Embed" ProgID="Equation.DSMT4" ShapeID="_x0000_i1193" DrawAspect="Content" ObjectID="_1791650983" r:id="rId29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.</w:t>
      </w:r>
    </w:p>
    <w:p w14:paraId="0D9E7E36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A1574A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7E41AF92" wp14:editId="38F970A5">
            <wp:extent cx="579755" cy="1981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liên tục và có bảng biến thiên trong đoạn [-1;3] cho trong hình bên. Gọi </w:t>
      </w:r>
      <w:r w:rsidRPr="00A1574A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giá trị lớn nhất của hàm số </w:t>
      </w:r>
      <w:r w:rsidRPr="00A1574A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463467A" wp14:editId="7F939CAB">
            <wp:extent cx="579755" cy="1981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đoạn [-1;3]. Tìm mệnh đề đúng?</w:t>
      </w:r>
    </w:p>
    <w:p w14:paraId="145C8B07" w14:textId="77777777" w:rsidR="00A1574A" w:rsidRPr="00A1574A" w:rsidRDefault="00A1574A" w:rsidP="00A1574A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noProof/>
          <w:kern w:val="0"/>
          <w:position w:val="-107"/>
          <w:szCs w:val="22"/>
          <w:lang w:val="en-GB" w:eastAsia="en-GB"/>
          <w14:ligatures w14:val="none"/>
        </w:rPr>
        <w:lastRenderedPageBreak/>
        <w:drawing>
          <wp:inline distT="0" distB="0" distL="0" distR="0" wp14:anchorId="5CEE50F8" wp14:editId="3DA515E2">
            <wp:extent cx="3350260" cy="1426210"/>
            <wp:effectExtent l="0" t="0" r="2540" b="2540"/>
            <wp:docPr id="21" name="Picture 10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5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26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E41DE" w14:textId="61236332" w:rsidR="00A1574A" w:rsidRDefault="00A1574A" w:rsidP="00A1574A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85" w:dyaOrig="315" w14:anchorId="08F5E661">
          <v:shape id="_x0000_i1194" type="#_x0000_t75" style="width:59.2pt;height:15.85pt" o:ole="">
            <v:imagedata r:id="rId297" o:title=""/>
          </v:shape>
          <o:OLEObject Type="Embed" ProgID="Equation.DSMT4" ShapeID="_x0000_i1194" DrawAspect="Content" ObjectID="_1791650984" r:id="rId29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035" w:dyaOrig="315" w14:anchorId="5C93C0BF">
          <v:shape id="_x0000_i1195" type="#_x0000_t75" style="width:51.7pt;height:15.85pt" o:ole="">
            <v:imagedata r:id="rId299" o:title=""/>
          </v:shape>
          <o:OLEObject Type="Embed" ProgID="Equation.DSMT4" ShapeID="_x0000_i1195" DrawAspect="Content" ObjectID="_1791650985" r:id="rId30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065" w:dyaOrig="315" w14:anchorId="2B56515B">
          <v:shape id="_x0000_i1196" type="#_x0000_t75" style="width:53.35pt;height:15.85pt" o:ole="">
            <v:imagedata r:id="rId301" o:title=""/>
          </v:shape>
          <o:OLEObject Type="Embed" ProgID="Equation.DSMT4" ShapeID="_x0000_i1196" DrawAspect="Content" ObjectID="_1791650986" r:id="rId30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u w:val="single"/>
          <w:lang w:eastAsia="en-US"/>
          <w14:ligatures w14:val="none"/>
        </w:rPr>
        <w:t>D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065" w:dyaOrig="315" w14:anchorId="297BCE1A">
          <v:shape id="_x0000_i1197" type="#_x0000_t75" style="width:53.35pt;height:15.85pt" o:ole="">
            <v:imagedata r:id="rId303" o:title=""/>
          </v:shape>
          <o:OLEObject Type="Embed" ProgID="Equation.DSMT4" ShapeID="_x0000_i1197" DrawAspect="Content" ObjectID="_1791650987" r:id="rId304"/>
        </w:object>
      </w:r>
    </w:p>
    <w:p w14:paraId="527FDC41" w14:textId="77777777" w:rsidR="00B013BC" w:rsidRPr="00B013BC" w:rsidRDefault="00F512BF" w:rsidP="00B013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2: </w:t>
      </w:r>
      <w:r w:rsidR="00B013BC"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="00B013BC" w:rsidRPr="00B013BC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0D0F5BE4" wp14:editId="214503DC">
            <wp:extent cx="854393" cy="383858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" name="Picture 1003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39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013BC"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B013BC" w:rsidRPr="00B013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980" w:dyaOrig="405" w14:anchorId="543D6606">
          <v:shape id="_x0000_i1198" type="#_x0000_t75" style="width:98.95pt;height:20.3pt" o:ole="">
            <v:imagedata r:id="rId118" o:title=""/>
          </v:shape>
          <o:OLEObject Type="Embed" ProgID="Equation.DSMT4" ShapeID="_x0000_i1198" DrawAspect="Content" ObjectID="_1791650988" r:id="rId305"/>
        </w:object>
      </w:r>
      <w:r w:rsidR="00B013BC"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0E318EEB" w14:textId="77777777" w:rsidR="00B013BC" w:rsidRP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noProof/>
          <w:kern w:val="0"/>
          <w:position w:val="-106"/>
          <w:szCs w:val="22"/>
          <w:lang w:val="en-GB" w:eastAsia="en-GB"/>
          <w14:ligatures w14:val="none"/>
        </w:rPr>
        <w:drawing>
          <wp:inline distT="0" distB="0" distL="0" distR="0" wp14:anchorId="6FB1D414" wp14:editId="1421F635">
            <wp:extent cx="5237798" cy="1423988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" name="Picture 1003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98" cy="14239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449707" w14:textId="77777777" w:rsidR="00B013BC" w:rsidRPr="00B013BC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ìm khẳng định đúng trong các khẳng định sau.</w:t>
      </w:r>
    </w:p>
    <w:p w14:paraId="0BCA73D5" w14:textId="08448AAC" w:rsidR="004F0611" w:rsidRPr="00DC1076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5EF1B4E" wp14:editId="70F7672F">
            <wp:extent cx="334328" cy="173355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" name="Picture 1004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E3E6CFC" wp14:editId="1BE7E394">
            <wp:extent cx="334328" cy="173355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" name="Picture 1004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A126B0D" wp14:editId="1FA193BD">
            <wp:extent cx="359093" cy="173355"/>
            <wp:effectExtent l="0" t="0" r="0" b="0"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" name="Picture 10047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4AD6E1D" wp14:editId="5C6607B4">
            <wp:extent cx="334328" cy="173355"/>
            <wp:effectExtent l="0" t="0" r="0" b="0"/>
            <wp:docPr id="26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" name="Picture 1005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14274EF" wp14:editId="7D8CC7EB">
            <wp:extent cx="334328" cy="173355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" name="Picture 1005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CDE6D12" wp14:editId="1C0B1831">
            <wp:extent cx="359093" cy="173355"/>
            <wp:effectExtent l="0" t="0" r="0" b="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" name="Picture 10056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0ABE2AB" wp14:editId="0D23B648">
            <wp:extent cx="334328" cy="173355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" name="Picture 1005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E149AE2" wp14:editId="6786A8D1">
            <wp:extent cx="334328" cy="173355"/>
            <wp:effectExtent l="0" t="0" r="0" b="0"/>
            <wp:docPr id="30" name="Picture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" name="Picture 10062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407362A" wp14:editId="13B5B3BD">
            <wp:extent cx="359093" cy="173355"/>
            <wp:effectExtent l="0" t="0" r="0" b="0"/>
            <wp:docPr id="31" name="Picture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" name="Picture 1006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CBD2244" wp14:editId="3ED864EB">
            <wp:extent cx="334328" cy="173355"/>
            <wp:effectExtent l="0" t="0" r="0" b="0"/>
            <wp:docPr id="32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" name="Picture 1006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0EA45986" wp14:editId="520B2E77">
            <wp:extent cx="334328" cy="173355"/>
            <wp:effectExtent l="0" t="0" r="0" b="0"/>
            <wp:docPr id="33" name="Pictur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" name="Picture 1007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2025B55" wp14:editId="7F768605">
            <wp:extent cx="359093" cy="173355"/>
            <wp:effectExtent l="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" name="Picture 10074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D62B83" w14:textId="60700555" w:rsidR="0037493B" w:rsidRPr="00F43BC5" w:rsidRDefault="003119B7" w:rsidP="00F43BC5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iCs/>
          <w:lang w:val="vi-VN"/>
        </w:rPr>
        <w:t>y=f(x)</w:t>
      </w:r>
      <w:r>
        <w:rPr>
          <w:rFonts w:ascii="Times New Roman" w:hAnsi="Times New Roman" w:cs="Times New Roman"/>
          <w:lang w:val="vi-VN"/>
        </w:rPr>
        <w:t xml:space="preserve">. Đồ thị của hàm số </w:t>
      </w:r>
      <w:r>
        <w:rPr>
          <w:rFonts w:ascii="Times New Roman" w:hAnsi="Times New Roman" w:cs="Times New Roman"/>
          <w:i/>
          <w:iCs/>
          <w:lang w:val="vi-VN"/>
        </w:rPr>
        <w:t xml:space="preserve">y=f’(x) </w:t>
      </w:r>
      <w:r>
        <w:rPr>
          <w:rFonts w:ascii="Times New Roman" w:hAnsi="Times New Roman" w:cs="Times New Roman"/>
          <w:lang w:val="vi-VN"/>
        </w:rPr>
        <w:t xml:space="preserve">như hình vẽ. Đặt </w:t>
      </w:r>
      <w:r>
        <w:rPr>
          <w:rFonts w:ascii="Times New Roman" w:hAnsi="Times New Roman" w:cs="Times New Roman"/>
          <w:i/>
          <w:iCs/>
          <w:lang w:val="vi-VN"/>
        </w:rPr>
        <w:t>g(x)=f(x)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i/>
          <w:iCs/>
          <w:lang w:val="vi-VN"/>
        </w:rPr>
        <w:t>x.</w:t>
      </w:r>
    </w:p>
    <w:p w14:paraId="561E56FE" w14:textId="307D4431" w:rsidR="003119B7" w:rsidRDefault="003119B7">
      <w:pPr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1312" behindDoc="0" locked="0" layoutInCell="1" allowOverlap="1" wp14:anchorId="46F32403" wp14:editId="3E6ECD28">
            <wp:simplePos x="0" y="0"/>
            <wp:positionH relativeFrom="column">
              <wp:posOffset>1365</wp:posOffset>
            </wp:positionH>
            <wp:positionV relativeFrom="paragraph">
              <wp:posOffset>-2938</wp:posOffset>
            </wp:positionV>
            <wp:extent cx="1666204" cy="1494430"/>
            <wp:effectExtent l="0" t="0" r="0" b="0"/>
            <wp:wrapSquare wrapText="bothSides"/>
            <wp:docPr id="8122859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285940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204" cy="1494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>(I)</w:t>
      </w:r>
      <w:r>
        <w:rPr>
          <w:rFonts w:ascii="Times New Roman" w:hAnsi="Times New Roman" w:cs="Times New Roman"/>
          <w:i/>
          <w:iCs/>
          <w:lang w:val="vi-VN"/>
        </w:rPr>
        <w:t xml:space="preserve"> 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</w:t>
      </w:r>
    </w:p>
    <w:p w14:paraId="37C033BD" w14:textId="289AA022" w:rsidR="003119B7" w:rsidRDefault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</w:t>
      </w:r>
    </w:p>
    <w:p w14:paraId="36B9E3B6" w14:textId="379EF7C8" w:rsidR="003119B7" w:rsidRDefault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68C21D44" w14:textId="1D13EA1E" w:rsidR="003119B7" w:rsidRDefault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6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5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6FE05FCF" w14:textId="77777777" w:rsidR="003119B7" w:rsidRDefault="003119B7" w:rsidP="003119B7">
      <w:pPr>
        <w:rPr>
          <w:rFonts w:ascii="Times New Roman" w:hAnsi="Times New Roman" w:cs="Times New Roman"/>
          <w:lang w:val="vi-VN"/>
        </w:rPr>
      </w:pPr>
    </w:p>
    <w:p w14:paraId="6176258B" w14:textId="3F0241A7" w:rsidR="003119B7" w:rsidRDefault="003119B7" w:rsidP="003119B7">
      <w:pPr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36977069" w14:textId="2A29A344" w:rsidR="003119B7" w:rsidRPr="003119B7" w:rsidRDefault="003119B7" w:rsidP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ED8031" wp14:editId="2ED88E2B">
                <wp:simplePos x="0" y="0"/>
                <wp:positionH relativeFrom="column">
                  <wp:posOffset>4047926</wp:posOffset>
                </wp:positionH>
                <wp:positionV relativeFrom="paragraph">
                  <wp:posOffset>9752</wp:posOffset>
                </wp:positionV>
                <wp:extent cx="122830" cy="846162"/>
                <wp:effectExtent l="0" t="0" r="10795" b="11430"/>
                <wp:wrapNone/>
                <wp:docPr id="872727771" name="Left Bracke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830" cy="846162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type w14:anchorId="75B1F8C4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3" o:spid="_x0000_s1026" type="#_x0000_t85" style="position:absolute;margin-left:318.75pt;margin-top:.75pt;width:9.65pt;height:66.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" adj="261" strokecolor="black [3200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 w:cs="Times New Roman"/>
          <w:lang w:val="vi-VN"/>
        </w:rPr>
        <w:t xml:space="preserve">(I) SAI   (II) SAI   (III)ĐÚNG     (IV) ĐÚNG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</w:t>
      </w:r>
    </w:p>
    <w:p w14:paraId="0E328778" w14:textId="1A691E8E" w:rsidR="003119B7" w:rsidRDefault="003119B7" w:rsidP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Xét hàm số </w:t>
      </w:r>
      <w:r>
        <w:rPr>
          <w:rFonts w:ascii="Times New Roman" w:hAnsi="Times New Roman" w:cs="Times New Roman"/>
          <w:i/>
          <w:iCs/>
          <w:lang w:val="vi-VN"/>
        </w:rPr>
        <w:t>g(x)=f(x)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i/>
          <w:iCs/>
          <w:lang w:val="vi-VN"/>
        </w:rPr>
        <w:t xml:space="preserve">x, </w:t>
      </w:r>
      <w:r>
        <w:rPr>
          <w:rFonts w:ascii="Times New Roman" w:hAnsi="Times New Roman" w:cs="Times New Roman"/>
          <w:lang w:val="vi-VN"/>
        </w:rPr>
        <w:t>=&gt;</w:t>
      </w:r>
      <w:r>
        <w:rPr>
          <w:rFonts w:ascii="Times New Roman" w:hAnsi="Times New Roman" w:cs="Times New Roman"/>
          <w:i/>
          <w:iCs/>
          <w:lang w:val="vi-VN"/>
        </w:rPr>
        <w:t>g’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iCs/>
          <w:lang w:val="vi-VN"/>
        </w:rPr>
        <w:t>x)=f’(x)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1, </w:t>
      </w:r>
      <w:r>
        <w:rPr>
          <w:rFonts w:ascii="Times New Roman" w:hAnsi="Times New Roman" w:cs="Times New Roman"/>
          <w:i/>
          <w:iCs/>
          <w:lang w:val="vi-VN"/>
        </w:rPr>
        <w:t>g’(x)</w:t>
      </w:r>
      <w:r>
        <w:rPr>
          <w:rFonts w:ascii="Times New Roman" w:hAnsi="Times New Roman" w:cs="Times New Roman"/>
          <w:lang w:val="vi-VN"/>
        </w:rPr>
        <w:t xml:space="preserve">=0 </w:t>
      </w:r>
      <w:r w:rsidRPr="003119B7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i/>
          <w:iCs/>
          <w:lang w:val="vi-VN"/>
        </w:rPr>
        <w:t>f’(x)</w:t>
      </w:r>
      <w:r>
        <w:rPr>
          <w:rFonts w:ascii="Times New Roman" w:hAnsi="Times New Roman" w:cs="Times New Roman"/>
          <w:lang w:val="vi-VN"/>
        </w:rPr>
        <w:t xml:space="preserve">=1 </w:t>
      </w:r>
      <w:r w:rsidRPr="003119B7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 xml:space="preserve">    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Times New Roman" w:hAnsi="Times New Roman" w:cs="Times New Roman"/>
          <w:lang w:val="vi-VN"/>
        </w:rPr>
        <w:t>1</w:t>
      </w:r>
    </w:p>
    <w:p w14:paraId="2032FC14" w14:textId="4DC5DF90" w:rsidR="003119B7" w:rsidRDefault="003119B7" w:rsidP="003119B7">
      <w:pPr>
        <w:rPr>
          <w:rFonts w:ascii="Cambria Math" w:hAnsi="Cambria Math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Cambria Math" w:hAnsi="Cambria Math" w:cs="Times New Roman"/>
          <w:lang w:val="vi-VN"/>
        </w:rPr>
        <w:t>2</w:t>
      </w:r>
    </w:p>
    <w:p w14:paraId="6488926E" w14:textId="25C2F00C" w:rsidR="003119B7" w:rsidRDefault="003119B7" w:rsidP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ảng biến thiên</w:t>
      </w:r>
    </w:p>
    <w:p w14:paraId="30CD6195" w14:textId="30442F7C" w:rsidR="003119B7" w:rsidRDefault="003119B7" w:rsidP="00F43BC5">
      <w:pPr>
        <w:jc w:val="center"/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42DE70A7" wp14:editId="0CF2F45B">
            <wp:extent cx="4708477" cy="1485684"/>
            <wp:effectExtent l="0" t="0" r="0" b="635"/>
            <wp:docPr id="16747163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716380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4714935" cy="1487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FC4FF" w14:textId="6BEAE3E1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>Cho hình hộp ABCD.A’B’C’D’ tâm O</w:t>
      </w:r>
    </w:p>
    <w:p w14:paraId="68E70CDE" w14:textId="7B12AA25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</m:oMath>
    </w:p>
    <w:p w14:paraId="112925E5" w14:textId="7BF5CBAE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11109027" w14:textId="1F117317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D'</m:t>
            </m:r>
          </m:e>
        </m:acc>
      </m:oMath>
    </w:p>
    <w:p w14:paraId="69B000ED" w14:textId="107EA6B3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O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'</m:t>
            </m:r>
          </m:e>
        </m:acc>
      </m:oMath>
    </w:p>
    <w:p w14:paraId="5EC3C08C" w14:textId="381283F2" w:rsidR="00826151" w:rsidRDefault="00826151" w:rsidP="00826151">
      <w:pPr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3497C166" w14:textId="4A33EB34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heo quy tắc hình hộp thì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</m:oMath>
      <w:r>
        <w:rPr>
          <w:rFonts w:ascii="Times New Roman" w:hAnsi="Times New Roman" w:cs="Times New Roman"/>
          <w:lang w:val="vi-VN"/>
        </w:rPr>
        <w:t>. (I) đúng</w:t>
      </w:r>
    </w:p>
    <w:p w14:paraId="092EF96B" w14:textId="285A88C7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1DC3BCD3" w14:textId="2E291E5D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o đ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Times New Roman" w:hAnsi="Times New Roman" w:cs="Times New Roman"/>
          <w:lang w:val="vi-VN"/>
        </w:rPr>
        <w:t>. (II) đúng</w:t>
      </w:r>
    </w:p>
    <w:p w14:paraId="4C958D29" w14:textId="0197D202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ì</w:t>
      </w:r>
      <w:r>
        <w:rPr>
          <w:noProof/>
          <w:lang w:val="en-GB" w:eastAsia="en-GB"/>
        </w:rPr>
        <w:drawing>
          <wp:anchor distT="0" distB="0" distL="114300" distR="114300" simplePos="0" relativeHeight="251663360" behindDoc="0" locked="0" layoutInCell="1" allowOverlap="1" wp14:anchorId="02D867E3" wp14:editId="2ED048AA">
            <wp:simplePos x="0" y="0"/>
            <wp:positionH relativeFrom="column">
              <wp:posOffset>1365</wp:posOffset>
            </wp:positionH>
            <wp:positionV relativeFrom="paragraph">
              <wp:posOffset>-853</wp:posOffset>
            </wp:positionV>
            <wp:extent cx="2385548" cy="1931158"/>
            <wp:effectExtent l="0" t="0" r="0" b="0"/>
            <wp:wrapSquare wrapText="bothSides"/>
            <wp:docPr id="4902847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284766" name=""/>
                    <pic:cNvPicPr/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548" cy="19311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B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A'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B'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D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DD'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D'</m:t>
                    </m:r>
                  </m:e>
                </m:acc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, m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'</m:t>
            </m:r>
          </m:e>
        </m:acc>
        <m:r>
          <w:rPr>
            <w:rFonts w:ascii="Cambria Math" w:hAnsi="Cambria Math" w:cs="Times New Roman"/>
            <w:lang w:val="vi-VN"/>
          </w:rPr>
          <m:t>≠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</m:oMath>
      <w:r>
        <w:rPr>
          <w:rFonts w:ascii="Cambria Math" w:hAnsi="Cambria Math" w:cs="Times New Roman"/>
          <w:lang w:val="vi-V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  <m:r>
          <w:rPr>
            <w:rFonts w:ascii="Cambria Math" w:hAnsi="Cambria Math" w:cs="Times New Roman"/>
            <w:lang w:val="vi-VN"/>
          </w:rPr>
          <m:t>≠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D'</m:t>
            </m:r>
          </m:e>
        </m:acc>
      </m:oMath>
      <w:r>
        <w:rPr>
          <w:rFonts w:ascii="Cambria Math" w:hAnsi="Cambria Math" w:cs="Times New Roman"/>
          <w:lang w:val="vi-VN"/>
        </w:rPr>
        <w:t xml:space="preserve">. </w:t>
      </w:r>
      <w:r>
        <w:rPr>
          <w:rFonts w:ascii="Times New Roman" w:hAnsi="Times New Roman" w:cs="Times New Roman"/>
          <w:lang w:val="vi-VN"/>
        </w:rPr>
        <w:t>Vậy (III) sai</w:t>
      </w:r>
    </w:p>
    <w:p w14:paraId="441B43FB" w14:textId="1C4DB0E3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 có:</w:t>
      </w:r>
    </w:p>
    <w:p w14:paraId="507EA07C" w14:textId="16DEC119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</m:oMath>
    </w:p>
    <w:p w14:paraId="364022C0" w14:textId="1CB6FF82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O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</m:oMath>
    </w:p>
    <w:p w14:paraId="79484B93" w14:textId="65884B2C" w:rsidR="00D537FE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Vậy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O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'</m:t>
            </m:r>
          </m:e>
        </m:acc>
      </m:oMath>
      <w:r>
        <w:rPr>
          <w:rFonts w:ascii="Times New Roman" w:hAnsi="Times New Roman" w:cs="Times New Roman"/>
          <w:lang w:val="vi-VN"/>
        </w:rPr>
        <w:t>. (IV) đúng</w:t>
      </w:r>
    </w:p>
    <w:p w14:paraId="38B8D218" w14:textId="77777777" w:rsidR="00D537FE" w:rsidRDefault="00D537FE" w:rsidP="00826151">
      <w:pPr>
        <w:rPr>
          <w:rFonts w:ascii="Times New Roman" w:hAnsi="Times New Roman" w:cs="Times New Roman"/>
          <w:lang w:val="vi-VN"/>
        </w:rPr>
      </w:pPr>
    </w:p>
    <w:p w14:paraId="7B8C255C" w14:textId="3E7B73D6" w:rsidR="000268AB" w:rsidRPr="000268AB" w:rsidRDefault="00D537FE" w:rsidP="00826151">
      <w:pPr>
        <w:rPr>
          <w:noProof/>
          <w:lang w:val="en-GB" w:eastAsia="en-GB"/>
        </w:rPr>
      </w:pPr>
      <w:r>
        <w:rPr>
          <w:rFonts w:ascii="Times New Roman" w:hAnsi="Times New Roman" w:cs="Times New Roman"/>
          <w:b/>
        </w:rPr>
        <w:t xml:space="preserve">Câu 3: </w:t>
      </w:r>
      <w:r w:rsidR="000268AB">
        <w:rPr>
          <w:rFonts w:ascii="Times New Roman" w:hAnsi="Times New Roman" w:cs="Times New Roman"/>
        </w:rPr>
        <w:t xml:space="preserve">Cho hàm số </w:t>
      </w:r>
      <w:r w:rsidR="000268AB">
        <w:rPr>
          <w:rFonts w:ascii="Times New Roman" w:hAnsi="Times New Roman" w:cs="Times New Roman"/>
          <w:i/>
        </w:rPr>
        <w:t xml:space="preserve">y=f(x) </w:t>
      </w:r>
      <w:r w:rsidR="000268AB">
        <w:rPr>
          <w:rFonts w:ascii="Times New Roman" w:hAnsi="Times New Roman" w:cs="Times New Roman"/>
        </w:rPr>
        <w:t>có bảng biến thiên như hình vẽ:</w:t>
      </w:r>
    </w:p>
    <w:p w14:paraId="2560A6E8" w14:textId="4A823A8D" w:rsidR="00D537FE" w:rsidRDefault="00F43BC5" w:rsidP="00826151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6355FF69" wp14:editId="1F5FF33A">
            <wp:extent cx="4940489" cy="1327878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949892" cy="133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7A459" w14:textId="7EDB0A76" w:rsidR="000268AB" w:rsidRDefault="000268AB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nghịch biến trên khoảng (</w:t>
      </w:r>
      <w:r>
        <w:rPr>
          <w:rFonts w:ascii="Cambria Math" w:hAnsi="Cambria Math" w:cs="Times New Roman"/>
        </w:rPr>
        <w:t>−∞</w:t>
      </w:r>
      <w:r>
        <w:rPr>
          <w:rFonts w:ascii="Times New Roman" w:hAnsi="Times New Roman" w:cs="Times New Roman"/>
        </w:rPr>
        <w:t>;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</w:t>
      </w:r>
    </w:p>
    <w:p w14:paraId="342D44DB" w14:textId="68B6B982" w:rsidR="000268AB" w:rsidRDefault="000268AB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44F7B23A" w14:textId="1E8641C6" w:rsidR="000268AB" w:rsidRDefault="000268AB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Phương trình </w:t>
      </w:r>
      <w:r>
        <w:rPr>
          <w:rFonts w:ascii="Times New Roman" w:hAnsi="Times New Roman" w:cs="Times New Roman"/>
          <w:i/>
        </w:rPr>
        <w:t>f(x)+</w:t>
      </w:r>
      <w:r>
        <w:rPr>
          <w:rFonts w:ascii="Times New Roman" w:hAnsi="Times New Roman" w:cs="Times New Roman"/>
        </w:rPr>
        <w:t>3=0 vô nghiệm</w:t>
      </w:r>
    </w:p>
    <w:p w14:paraId="1F9612A9" w14:textId="39823EC4" w:rsidR="000268AB" w:rsidRDefault="000268AB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có ba điểm cực trị</w:t>
      </w:r>
    </w:p>
    <w:p w14:paraId="1FEA3CF0" w14:textId="41D8F494" w:rsidR="00AE502D" w:rsidRDefault="00AE502D" w:rsidP="00AE502D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7AFC731C" w14:textId="5A386628" w:rsidR="00AE502D" w:rsidRPr="00AE502D" w:rsidRDefault="00AE502D" w:rsidP="00AE502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ÚNG   (II) SAI  (III) Đ (IV) Đ</w:t>
      </w:r>
    </w:p>
    <w:p w14:paraId="54C474A5" w14:textId="4A12B095" w:rsidR="00F43BC5" w:rsidRDefault="00F43BC5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4:</w:t>
      </w:r>
      <w:r w:rsidR="00AE502D">
        <w:rPr>
          <w:rFonts w:ascii="Times New Roman" w:hAnsi="Times New Roman" w:cs="Times New Roman"/>
        </w:rPr>
        <w:t xml:space="preserve"> Cho hàm số </w:t>
      </w:r>
      <w:r w:rsidR="00AE502D">
        <w:rPr>
          <w:rFonts w:ascii="Times New Roman" w:hAnsi="Times New Roman" w:cs="Times New Roman"/>
          <w:i/>
        </w:rPr>
        <w:t>y=x</w:t>
      </w:r>
      <w:r w:rsidR="00AE502D">
        <w:rPr>
          <w:rFonts w:ascii="Times New Roman" w:hAnsi="Times New Roman" w:cs="Times New Roman"/>
          <w:vertAlign w:val="superscript"/>
        </w:rPr>
        <w:t>4</w:t>
      </w:r>
      <w:r w:rsidR="00AE502D">
        <w:rPr>
          <w:rFonts w:ascii="Cambria Math" w:hAnsi="Cambria Math" w:cs="Times New Roman"/>
        </w:rPr>
        <w:t>−</w:t>
      </w:r>
      <w:r w:rsidR="00AE502D">
        <w:rPr>
          <w:rFonts w:ascii="Times New Roman" w:hAnsi="Times New Roman" w:cs="Times New Roman"/>
        </w:rPr>
        <w:t>2</w:t>
      </w:r>
      <w:r w:rsidR="00AE502D">
        <w:rPr>
          <w:rFonts w:ascii="Times New Roman" w:hAnsi="Times New Roman" w:cs="Times New Roman"/>
          <w:i/>
        </w:rPr>
        <w:t>x</w:t>
      </w:r>
      <w:r w:rsidR="00AE502D">
        <w:rPr>
          <w:rFonts w:ascii="Times New Roman" w:hAnsi="Times New Roman" w:cs="Times New Roman"/>
          <w:vertAlign w:val="superscript"/>
        </w:rPr>
        <w:t>2</w:t>
      </w:r>
      <w:r w:rsidR="00AE502D">
        <w:rPr>
          <w:rFonts w:ascii="Cambria Math" w:hAnsi="Cambria Math" w:cs="Times New Roman"/>
        </w:rPr>
        <w:t>−</w:t>
      </w:r>
      <w:r w:rsidR="00AE502D">
        <w:rPr>
          <w:rFonts w:ascii="Times New Roman" w:hAnsi="Times New Roman" w:cs="Times New Roman"/>
        </w:rPr>
        <w:t>2</w:t>
      </w:r>
    </w:p>
    <w:p w14:paraId="10272DBF" w14:textId="4D1DB70B" w:rsidR="00AE502D" w:rsidRDefault="00AE502D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Giá trị lớn nhất của hàm số trên R là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002957E6" w14:textId="376A5E55" w:rsidR="00AE502D" w:rsidRDefault="00AE502D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nhỏ nhất của hàm số trên R là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</w:p>
    <w:p w14:paraId="67E3A656" w14:textId="6652C8A3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Tập giá trị của hàm số là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10E80AA1" w14:textId="3689C5E6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Trên đoạn [0;1], max </w:t>
      </w:r>
      <w:r>
        <w:rPr>
          <w:rFonts w:ascii="Times New Roman" w:hAnsi="Times New Roman" w:cs="Times New Roman"/>
          <w:i/>
        </w:rPr>
        <w:t>y=f(x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  <w:i/>
          <w:vertAlign w:val="subscript"/>
        </w:rPr>
        <w:t>)</w:t>
      </w:r>
      <w:r>
        <w:rPr>
          <w:rFonts w:ascii="Times New Roman" w:hAnsi="Times New Roman" w:cs="Times New Roman"/>
          <w:i/>
        </w:rPr>
        <w:t>=y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 xml:space="preserve">; min </w:t>
      </w:r>
      <w:r>
        <w:rPr>
          <w:rFonts w:ascii="Times New Roman" w:hAnsi="Times New Roman" w:cs="Times New Roman"/>
          <w:i/>
        </w:rPr>
        <w:t>y=f(x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  <w:i/>
          <w:vertAlign w:val="subscript"/>
        </w:rPr>
        <w:t>)</w:t>
      </w:r>
      <w:r>
        <w:rPr>
          <w:rFonts w:ascii="Times New Roman" w:hAnsi="Times New Roman" w:cs="Times New Roman"/>
          <w:i/>
        </w:rPr>
        <w:t>=y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. Độ dài AB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5E79E085" w14:textId="4A1E2FD9" w:rsidR="00160BEE" w:rsidRDefault="00160BEE" w:rsidP="00160BEE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B2E01F6" w14:textId="0C560EE2" w:rsidR="00160BEE" w:rsidRDefault="00160BEE" w:rsidP="00160B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I) S  (II) Đ   (III) Đ  (IV) Đ</w:t>
      </w:r>
    </w:p>
    <w:p w14:paraId="78BF2DFE" w14:textId="77122394" w:rsidR="00160BEE" w:rsidRDefault="00160BEE" w:rsidP="00160B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TXĐ D=R</w:t>
      </w:r>
    </w:p>
    <w:p w14:paraId="65737C26" w14:textId="48E75501" w:rsidR="00160BEE" w:rsidRPr="00160BEE" w:rsidRDefault="00160BEE" w:rsidP="00160BE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DB4DA4E" wp14:editId="0A68F6E7">
                <wp:simplePos x="0" y="0"/>
                <wp:positionH relativeFrom="column">
                  <wp:posOffset>458565</wp:posOffset>
                </wp:positionH>
                <wp:positionV relativeFrom="paragraph">
                  <wp:posOffset>6852</wp:posOffset>
                </wp:positionV>
                <wp:extent cx="75062" cy="395785"/>
                <wp:effectExtent l="0" t="0" r="20320" b="23495"/>
                <wp:wrapNone/>
                <wp:docPr id="2" name="Left Bracke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062" cy="395785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03D8952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2" o:spid="_x0000_s1026" type="#_x0000_t85" style="position:absolute;margin-left:36.1pt;margin-top:.55pt;width:5.9pt;height:31.1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" adj="341" strokecolor="black [3200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 w:cs="Times New Roman"/>
          <w:i/>
        </w:rPr>
        <w:t xml:space="preserve">              x=</w:t>
      </w:r>
      <w:r>
        <w:rPr>
          <w:rFonts w:ascii="Times New Roman" w:hAnsi="Times New Roman" w:cs="Times New Roman"/>
        </w:rPr>
        <w:t>0=&gt;y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0DEBECB0" w14:textId="2F38D3B2" w:rsidR="00160BEE" w:rsidRPr="00160BEE" w:rsidRDefault="00160BEE" w:rsidP="00160BE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=0 </w:t>
      </w:r>
      <w:r w:rsidRPr="00160BEE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±</w:t>
      </w:r>
      <w:r>
        <w:rPr>
          <w:rFonts w:ascii="Times New Roman" w:hAnsi="Times New Roman" w:cs="Times New Roman"/>
        </w:rPr>
        <w:t>1=&gt;y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</w:p>
    <w:p w14:paraId="2A01654C" w14:textId="2B32199F" w:rsidR="00944840" w:rsidRDefault="00160BEE" w:rsidP="00826151">
      <w:pPr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3C0DBCD5" wp14:editId="2142E680">
            <wp:extent cx="2818262" cy="984320"/>
            <wp:effectExtent l="0" t="0" r="127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2831791" cy="98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177C5" w14:textId="77B365B7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ừ bảng biến thiên, hàm số không có giá trị lớn nhất trên R</w:t>
      </w:r>
    </w:p>
    <w:p w14:paraId="385227B9" w14:textId="1F53B8FD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Từ BBT, tập giá trị của hàm số là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69EC8199" w14:textId="1FF421FB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Trên đoạn [0;1], max </w:t>
      </w:r>
      <w:r>
        <w:rPr>
          <w:rFonts w:ascii="Times New Roman" w:hAnsi="Times New Roman" w:cs="Times New Roman"/>
          <w:i/>
        </w:rPr>
        <w:t>y=f(</w:t>
      </w:r>
      <w:r>
        <w:rPr>
          <w:rFonts w:ascii="Times New Roman" w:hAnsi="Times New Roman" w:cs="Times New Roman"/>
        </w:rPr>
        <w:t>0)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 min </w:t>
      </w:r>
      <w:r>
        <w:rPr>
          <w:rFonts w:ascii="Times New Roman" w:hAnsi="Times New Roman" w:cs="Times New Roman"/>
          <w:i/>
        </w:rPr>
        <w:t>y=f(1)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. Suy ra A(0;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, B(1;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)</w:t>
      </w:r>
    </w:p>
    <w:p w14:paraId="73C85AEB" w14:textId="04AD65FB" w:rsidR="00160BEE" w:rsidRP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hoảng cách AB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68A0CF16" w14:textId="7A4E068D" w:rsidR="00944840" w:rsidRDefault="00944840" w:rsidP="00826151">
      <w:pPr>
        <w:rPr>
          <w:rFonts w:ascii="Times New Roman" w:hAnsi="Times New Roman" w:cs="Times New Roman"/>
          <w:lang w:val="vi-VN"/>
        </w:rPr>
      </w:pPr>
      <w:r w:rsidRPr="00D537FE">
        <w:rPr>
          <w:rFonts w:ascii="Times New Roman" w:hAnsi="Times New Roman" w:cs="Times New Roman"/>
          <w:b/>
          <w:lang w:val="vi-VN"/>
        </w:rPr>
        <w:t>Câu 1:</w:t>
      </w:r>
      <w:r>
        <w:rPr>
          <w:rFonts w:ascii="Times New Roman" w:hAnsi="Times New Roman" w:cs="Times New Roman"/>
          <w:lang w:val="vi-VN"/>
        </w:rPr>
        <w:t xml:space="preserve"> Cho hình hộp ABCD. A’B’C’D’. Gọi M là điểm trên cạnh AC sao cho AC=3MC. Lấy điểm N trên đoạn C’D sao cho C’N=</w:t>
      </w:r>
      <w:r w:rsidRPr="00944840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C’D. Với giá trị nào của x thì MN song song BD’</w:t>
      </w:r>
    </w:p>
    <w:p w14:paraId="08923430" w14:textId="77777777" w:rsidR="00944840" w:rsidRDefault="00944840" w:rsidP="00944840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5531314F" w14:textId="3224A320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4384" behindDoc="0" locked="0" layoutInCell="1" allowOverlap="1" wp14:anchorId="57C8D5F5" wp14:editId="0186B59E">
            <wp:simplePos x="0" y="0"/>
            <wp:positionH relativeFrom="column">
              <wp:posOffset>0</wp:posOffset>
            </wp:positionH>
            <wp:positionV relativeFrom="paragraph">
              <wp:posOffset>381</wp:posOffset>
            </wp:positionV>
            <wp:extent cx="2182799" cy="1773936"/>
            <wp:effectExtent l="0" t="0" r="8255" b="0"/>
            <wp:wrapSquare wrapText="bothSides"/>
            <wp:docPr id="253591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591512" name=""/>
                    <pic:cNvPicPr/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2799" cy="17739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>+Gọi O là tâm hình bình hành ABCD</w:t>
      </w:r>
    </w:p>
    <w:p w14:paraId="1800C8D1" w14:textId="78385F31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Gọi I là trung điểm DD’</w:t>
      </w:r>
    </w:p>
    <w:p w14:paraId="58233B7D" w14:textId="0842BD2E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Nối C’D cắt CI tại N’</w:t>
      </w:r>
      <w:r>
        <w:rPr>
          <w:rFonts w:ascii="Cambria Math" w:hAnsi="Cambria Math" w:cs="Times New Roman"/>
          <w:lang w:val="vi-VN"/>
        </w:rPr>
        <w:t>→</w:t>
      </w:r>
      <w:r>
        <w:rPr>
          <w:rFonts w:ascii="Times New Roman" w:hAnsi="Times New Roman" w:cs="Times New Roman"/>
          <w:lang w:val="vi-VN"/>
        </w:rPr>
        <w:t xml:space="preserve">N’ là trọng tâm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>CDD’</w:t>
      </w:r>
    </w:p>
    <w:p w14:paraId="1DCBAA75" w14:textId="317079BE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Ta có OI là đường trung bình của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>BDD’</w:t>
      </w:r>
      <w:r>
        <w:rPr>
          <w:rFonts w:ascii="Cambria Math" w:hAnsi="Cambria Math" w:cs="Times New Roman"/>
          <w:lang w:val="vi-VN"/>
        </w:rPr>
        <w:t>→</w:t>
      </w:r>
      <w:r>
        <w:rPr>
          <w:rFonts w:ascii="Times New Roman" w:hAnsi="Times New Roman" w:cs="Times New Roman"/>
          <w:lang w:val="vi-VN"/>
        </w:rPr>
        <w:t>OI \\ BD’</w:t>
      </w:r>
    </w:p>
    <w:p w14:paraId="3A8297AB" w14:textId="708AD221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Lại có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CN'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CI</m:t>
            </m:r>
          </m:den>
        </m:f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C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CO</m:t>
            </m:r>
          </m:den>
        </m:f>
      </m:oMath>
      <w:r>
        <w:rPr>
          <w:rFonts w:ascii="Cambria Math" w:hAnsi="Cambria Math" w:cs="Times New Roman"/>
          <w:lang w:val="vi-VN"/>
        </w:rPr>
        <w:t>→</w:t>
      </w:r>
      <w:r w:rsidRPr="00944840">
        <w:rPr>
          <w:rFonts w:ascii="Times New Roman" w:hAnsi="Times New Roman" w:cs="Times New Roman"/>
          <w:lang w:val="vi-VN"/>
        </w:rPr>
        <w:t>MN’\\</w:t>
      </w:r>
      <w:r>
        <w:rPr>
          <w:rFonts w:ascii="Times New Roman" w:hAnsi="Times New Roman" w:cs="Times New Roman"/>
          <w:lang w:val="vi-VN"/>
        </w:rPr>
        <w:t>OI</w:t>
      </w:r>
      <w:r>
        <w:rPr>
          <w:rFonts w:ascii="Cambria Math" w:hAnsi="Cambria Math" w:cs="Times New Roman"/>
          <w:lang w:val="vi-VN"/>
        </w:rPr>
        <w:t>→</w:t>
      </w:r>
      <w:r w:rsidRPr="00944840">
        <w:rPr>
          <w:rFonts w:ascii="Times New Roman" w:hAnsi="Times New Roman" w:cs="Times New Roman"/>
          <w:lang w:val="vi-VN"/>
        </w:rPr>
        <w:t>MN’\\BD’</w:t>
      </w:r>
    </w:p>
    <w:p w14:paraId="2EA71EAE" w14:textId="43BF23E7" w:rsidR="00944840" w:rsidRDefault="00944840" w:rsidP="00944840">
      <w:pPr>
        <w:rPr>
          <w:rFonts w:ascii="Times New Roman" w:hAnsi="Times New Roman" w:cs="Times New Roman"/>
          <w:iCs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w:r w:rsidRPr="00944840">
        <w:rPr>
          <w:rFonts w:ascii="Times New Roman" w:hAnsi="Times New Roman" w:cs="Times New Roman"/>
          <w:lang w:val="vi-VN"/>
        </w:rPr>
        <w:t>Theo đề bài ta có MN\\BD’ ↔N’≡N→C’N=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r>
          <w:rPr>
            <w:rFonts w:ascii="Cambria Math" w:hAnsi="Cambria Math" w:cs="Times New Roman"/>
            <w:lang w:val="vi-VN"/>
          </w:rPr>
          <m:t>C'D</m:t>
        </m:r>
      </m:oMath>
      <w:r w:rsidRPr="00944840">
        <w:rPr>
          <w:rFonts w:ascii="Times New Roman" w:hAnsi="Times New Roman" w:cs="Times New Roman"/>
          <w:lang w:val="vi-VN"/>
        </w:rPr>
        <w:t>↔</w:t>
      </w:r>
      <w:r w:rsidRPr="00944840">
        <w:rPr>
          <w:rFonts w:ascii="Times New Roman" w:hAnsi="Times New Roman" w:cs="Times New Roman"/>
          <w:i/>
          <w:iCs/>
          <w:lang w:val="vi-VN"/>
        </w:rPr>
        <w:t>x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</m:oMath>
    </w:p>
    <w:p w14:paraId="55B68063" w14:textId="5A4107AF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2.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ọi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S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các giá trị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giá trị nhỏ nhất của hàm số </w:t>
      </w:r>
      <w:r w:rsidRPr="00D97A6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35" w:dyaOrig="360" w14:anchorId="351F9057">
          <v:shape id="_x0000_i1199" type="#_x0000_t75" style="width:81.75pt;height:18.05pt" o:ole="">
            <v:imagedata r:id="rId135" o:title=""/>
          </v:shape>
          <o:OLEObject Type="Embed" ProgID="Equation.DSMT4" ShapeID="_x0000_i1199" DrawAspect="Content" ObjectID="_1791650989" r:id="rId31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đoạn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5" w:dyaOrig="405" w14:anchorId="16F13A31">
          <v:shape id="_x0000_i1200" type="#_x0000_t75" style="width:33.65pt;height:20.3pt" o:ole="">
            <v:imagedata r:id="rId137" o:title=""/>
          </v:shape>
          <o:OLEObject Type="Embed" ProgID="Equation.DSMT4" ShapeID="_x0000_i1200" DrawAspect="Content" ObjectID="_1791650990" r:id="rId31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4. Tổng các phần tử của tập hợp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S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:</w:t>
      </w:r>
    </w:p>
    <w:p w14:paraId="55684575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C3D7E23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770" w:dyaOrig="405" w14:anchorId="19DFD320">
          <v:shape id="_x0000_i1201" type="#_x0000_t75" style="width:88.4pt;height:20.3pt" o:ole="">
            <v:imagedata r:id="rId312" o:title=""/>
          </v:shape>
          <o:OLEObject Type="Embed" ProgID="Equation.DSMT4" ShapeID="_x0000_i1201" DrawAspect="Content" ObjectID="_1791650991" r:id="rId31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a có: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10" w:dyaOrig="405" w14:anchorId="3AB33C48">
          <v:shape id="_x0000_i1202" type="#_x0000_t75" style="width:70.6pt;height:20.3pt" o:ole="">
            <v:imagedata r:id="rId314" o:title=""/>
          </v:shape>
          <o:OLEObject Type="Embed" ProgID="Equation.DSMT4" ShapeID="_x0000_i1202" DrawAspect="Content" ObjectID="_1791650992" r:id="rId31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;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070" w:dyaOrig="630" w14:anchorId="091C5ED7">
          <v:shape id="_x0000_i1203" type="#_x0000_t75" style="width:103.4pt;height:31.4pt" o:ole="">
            <v:imagedata r:id="rId316" o:title=""/>
          </v:shape>
          <o:OLEObject Type="Embed" ProgID="Equation.DSMT4" ShapeID="_x0000_i1203" DrawAspect="Content" ObjectID="_1791650993" r:id="rId317"/>
        </w:object>
      </w:r>
    </w:p>
    <w:p w14:paraId="7E1CB604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ảng biến thiên:</w:t>
      </w:r>
    </w:p>
    <w:p w14:paraId="2E7FA539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26"/>
          <w:szCs w:val="22"/>
          <w:lang w:val="en-GB" w:eastAsia="en-GB"/>
          <w14:ligatures w14:val="none"/>
        </w:rPr>
        <w:drawing>
          <wp:inline distT="0" distB="0" distL="0" distR="0" wp14:anchorId="2D4B6D76" wp14:editId="41B31BDD">
            <wp:extent cx="6810375" cy="1664970"/>
            <wp:effectExtent l="0" t="0" r="9525" b="0"/>
            <wp:docPr id="10" name="Picture 10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6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F25997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963E68B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lastRenderedPageBreak/>
        <w:t>⬩</w:t>
      </w: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Trường hợp 1: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220" w:dyaOrig="630" w14:anchorId="206F18ED">
          <v:shape id="_x0000_i1204" type="#_x0000_t75" style="width:110.9pt;height:31.4pt" o:ole="">
            <v:imagedata r:id="rId319" o:title=""/>
          </v:shape>
          <o:OLEObject Type="Embed" ProgID="Equation.DSMT4" ShapeID="_x0000_i1204" DrawAspect="Content" ObjectID="_1791650994" r:id="rId320"/>
        </w:object>
      </w:r>
    </w:p>
    <w:p w14:paraId="089069E5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D97A61">
        <w:rPr>
          <w:rFonts w:ascii="Times New Roman" w:eastAsia="Calibri" w:hAnsi="Times New Roman" w:cs="Times New Roman"/>
          <w:kern w:val="0"/>
          <w:position w:val="-60"/>
          <w:szCs w:val="22"/>
          <w:lang w:eastAsia="en-US"/>
          <w14:ligatures w14:val="none"/>
        </w:rPr>
        <w:object w:dxaOrig="5970" w:dyaOrig="1320" w14:anchorId="611C0620">
          <v:shape id="_x0000_i1205" type="#_x0000_t75" style="width:298.55pt;height:65.9pt" o:ole="">
            <v:imagedata r:id="rId321" o:title=""/>
          </v:shape>
          <o:OLEObject Type="Embed" ProgID="Equation.DSMT4" ShapeID="_x0000_i1205" DrawAspect="Content" ObjectID="_1791650995" r:id="rId322"/>
        </w:object>
      </w:r>
    </w:p>
    <w:p w14:paraId="273B325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Trường hợp 2: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0" w:dyaOrig="285" w14:anchorId="0B23E527">
          <v:shape id="_x0000_i1206" type="#_x0000_t75" style="width:97.6pt;height:14.2pt" o:ole="">
            <v:imagedata r:id="rId323" o:title=""/>
          </v:shape>
          <o:OLEObject Type="Embed" ProgID="Equation.DSMT4" ShapeID="_x0000_i1206" DrawAspect="Content" ObjectID="_1791650996" r:id="rId324"/>
        </w:object>
      </w:r>
    </w:p>
    <w:p w14:paraId="2507C7CB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D97A61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5655" w:dyaOrig="840" w14:anchorId="7B1AAF61">
          <v:shape id="_x0000_i1207" type="#_x0000_t75" style="width:282.7pt;height:42pt" o:ole="">
            <v:imagedata r:id="rId325" o:title=""/>
          </v:shape>
          <o:OLEObject Type="Embed" ProgID="Equation.DSMT4" ShapeID="_x0000_i1207" DrawAspect="Content" ObjectID="_1791650997" r:id="rId326"/>
        </w:object>
      </w:r>
    </w:p>
    <w:p w14:paraId="36887E74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Trường hợp 3: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435" w:dyaOrig="630" w14:anchorId="49C70E81">
          <v:shape id="_x0000_i1208" type="#_x0000_t75" style="width:171.8pt;height:31.4pt" o:ole="">
            <v:imagedata r:id="rId327" o:title=""/>
          </v:shape>
          <o:OLEObject Type="Embed" ProgID="Equation.DSMT4" ShapeID="_x0000_i1208" DrawAspect="Content" ObjectID="_1791650998" r:id="rId328"/>
        </w:object>
      </w:r>
    </w:p>
    <w:p w14:paraId="2D67FB76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D97A61">
        <w:rPr>
          <w:rFonts w:ascii="Times New Roman" w:eastAsia="Calibri" w:hAnsi="Times New Roman" w:cs="Times New Roman"/>
          <w:kern w:val="0"/>
          <w:position w:val="-23"/>
          <w:szCs w:val="22"/>
          <w:lang w:eastAsia="en-US"/>
          <w14:ligatures w14:val="none"/>
        </w:rPr>
        <w:object w:dxaOrig="2595" w:dyaOrig="585" w14:anchorId="748444D9">
          <v:shape id="_x0000_i1209" type="#_x0000_t75" style="width:129.8pt;height:29.2pt" o:ole="">
            <v:imagedata r:id="rId329" o:title=""/>
          </v:shape>
          <o:OLEObject Type="Embed" ProgID="Equation.DSMT4" ShapeID="_x0000_i1209" DrawAspect="Content" ObjectID="_1791650999" r:id="rId33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uy ra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55" w:dyaOrig="630" w14:anchorId="11523ECF">
          <v:shape id="_x0000_i1210" type="#_x0000_t75" style="width:57.8pt;height:31.4pt" o:ole="">
            <v:imagedata r:id="rId331" o:title=""/>
          </v:shape>
          <o:OLEObject Type="Embed" ProgID="Equation.DSMT4" ShapeID="_x0000_i1210" DrawAspect="Content" ObjectID="_1791651000" r:id="rId33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ông thỏa yêu cầu bài toán.</w:t>
      </w:r>
    </w:p>
    <w:p w14:paraId="0926B71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D97A61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250" w:dyaOrig="675" w14:anchorId="1B4035FC">
          <v:shape id="_x0000_i1211" type="#_x0000_t75" style="width:112.6pt;height:33.65pt" o:ole="">
            <v:imagedata r:id="rId333" o:title=""/>
          </v:shape>
          <o:OLEObject Type="Embed" ProgID="Equation.DSMT4" ShapeID="_x0000_i1211" DrawAspect="Content" ObjectID="_1791651001" r:id="rId33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F832CCC" w14:textId="17448C75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75" w:dyaOrig="420" w14:anchorId="5CA67132">
          <v:shape id="_x0000_i1212" type="#_x0000_t75" style="width:48.65pt;height:21.15pt" o:ole="">
            <v:imagedata r:id="rId139" o:title=""/>
          </v:shape>
          <o:OLEObject Type="Embed" ProgID="Equation.DSMT4" ShapeID="_x0000_i1212" DrawAspect="Content" ObjectID="_1791651002" r:id="rId33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</w:t>
      </w:r>
    </w:p>
    <w:p w14:paraId="165A749E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48"/>
          <w:szCs w:val="22"/>
          <w:lang w:val="en-GB" w:eastAsia="en-GB"/>
          <w14:ligatures w14:val="none"/>
        </w:rPr>
        <w:drawing>
          <wp:inline distT="0" distB="0" distL="0" distR="0" wp14:anchorId="421FA6DC" wp14:editId="535110D9">
            <wp:extent cx="2838450" cy="1951355"/>
            <wp:effectExtent l="0" t="0" r="0" b="0"/>
            <wp:docPr id="11" name="Picture 10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8882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ECCD15B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97A61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25" w:dyaOrig="705" w14:anchorId="78517602">
          <v:shape id="_x0000_i1213" type="#_x0000_t75" style="width:71.15pt;height:35.3pt" o:ole="">
            <v:imagedata r:id="rId142" o:title=""/>
          </v:shape>
          <o:OLEObject Type="Embed" ProgID="Equation.DSMT4" ShapeID="_x0000_i1213" DrawAspect="Content" ObjectID="_1791651003" r:id="rId33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tiệm cận đứng?</w:t>
      </w:r>
    </w:p>
    <w:p w14:paraId="57D49CE5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293EDD0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phương trình </w:t>
      </w:r>
      <w:r w:rsidRPr="00D97A61">
        <w:rPr>
          <w:rFonts w:ascii="Times New Roman" w:eastAsia="Calibri" w:hAnsi="Times New Roman" w:cs="Times New Roman"/>
          <w:kern w:val="0"/>
          <w:position w:val="-37"/>
          <w:szCs w:val="22"/>
          <w:lang w:eastAsia="en-US"/>
          <w14:ligatures w14:val="none"/>
        </w:rPr>
        <w:object w:dxaOrig="4200" w:dyaOrig="855" w14:anchorId="248AD6F9">
          <v:shape id="_x0000_i1214" type="#_x0000_t75" style="width:209.9pt;height:42.8pt" o:ole="">
            <v:imagedata r:id="rId337" o:title=""/>
          </v:shape>
          <o:OLEObject Type="Embed" ProgID="Equation.DSMT4" ShapeID="_x0000_i1214" DrawAspect="Content" ObjectID="_1791651004" r:id="rId33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016F843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của phương trình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30" w:dyaOrig="420" w14:anchorId="7D65CFA4">
          <v:shape id="_x0000_i1215" type="#_x0000_t75" style="width:46.4pt;height:21.15pt" o:ole="">
            <v:imagedata r:id="rId339" o:title=""/>
          </v:shape>
          <o:OLEObject Type="Embed" ProgID="Equation.DSMT4" ShapeID="_x0000_i1215" DrawAspect="Content" ObjectID="_1791651005" r:id="rId34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số giao điểm của hai đồ thị: </w:t>
      </w:r>
      <w:r w:rsidRPr="00D97A61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1095" w:dyaOrig="795" w14:anchorId="45DBC7D4">
          <v:shape id="_x0000_i1216" type="#_x0000_t75" style="width:54.75pt;height:39.75pt" o:ole="">
            <v:imagedata r:id="rId341" o:title=""/>
          </v:shape>
          <o:OLEObject Type="Embed" ProgID="Equation.DSMT4" ShapeID="_x0000_i1216" DrawAspect="Content" ObjectID="_1791651006" r:id="rId34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3F08EB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58"/>
          <w:szCs w:val="22"/>
          <w:lang w:val="en-GB" w:eastAsia="en-GB"/>
          <w14:ligatures w14:val="none"/>
        </w:rPr>
        <w:lastRenderedPageBreak/>
        <w:drawing>
          <wp:inline distT="0" distB="0" distL="0" distR="0" wp14:anchorId="6800473F" wp14:editId="6DBA23BC">
            <wp:extent cx="2750185" cy="2074545"/>
            <wp:effectExtent l="0" t="0" r="0" b="1905"/>
            <wp:docPr id="12" name="Picture 10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6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185" cy="207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5EC66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A8AD467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phương trình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30" w:dyaOrig="420" w14:anchorId="1B8DF698">
          <v:shape id="_x0000_i1217" type="#_x0000_t75" style="width:46.4pt;height:21.15pt" o:ole="">
            <v:imagedata r:id="rId339" o:title=""/>
          </v:shape>
          <o:OLEObject Type="Embed" ProgID="Equation.DSMT4" ShapeID="_x0000_i1217" DrawAspect="Content" ObjectID="_1791651007" r:id="rId34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một nghiệm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585" w:dyaOrig="210" w14:anchorId="3039F23F">
          <v:shape id="_x0000_i1218" type="#_x0000_t75" style="width:29.2pt;height:10.55pt" o:ole="">
            <v:imagedata r:id="rId345" o:title=""/>
          </v:shape>
          <o:OLEObject Type="Embed" ProgID="Equation.DSMT4" ShapeID="_x0000_i1218" DrawAspect="Content" ObjectID="_1791651008" r:id="rId34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780" w:dyaOrig="615" w14:anchorId="3A0F2A3D">
          <v:shape id="_x0000_i1219" type="#_x0000_t75" style="width:38.9pt;height:30.85pt" o:ole="">
            <v:imagedata r:id="rId347" o:title=""/>
          </v:shape>
          <o:OLEObject Type="Embed" ProgID="Equation.DSMT4" ShapeID="_x0000_i1219" DrawAspect="Content" ObjectID="_1791651009" r:id="rId34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035AF8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của phương trình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5" w:dyaOrig="420" w14:anchorId="72D42758">
          <v:shape id="_x0000_i1220" type="#_x0000_t75" style="width:53.35pt;height:21.15pt" o:ole="">
            <v:imagedata r:id="rId349" o:title=""/>
          </v:shape>
          <o:OLEObject Type="Embed" ProgID="Equation.DSMT4" ShapeID="_x0000_i1220" DrawAspect="Content" ObjectID="_1791651010" r:id="rId35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số giao điểm của hai đồ thị: </w:t>
      </w:r>
      <w:r w:rsidRPr="00D97A61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1095" w:dyaOrig="795" w14:anchorId="4FF65C38">
          <v:shape id="_x0000_i1221" type="#_x0000_t75" style="width:54.75pt;height:39.75pt" o:ole="">
            <v:imagedata r:id="rId351" o:title=""/>
          </v:shape>
          <o:OLEObject Type="Embed" ProgID="Equation.DSMT4" ShapeID="_x0000_i1221" DrawAspect="Content" ObjectID="_1791651011" r:id="rId35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AC5B6FB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53"/>
          <w:szCs w:val="22"/>
          <w:lang w:val="en-GB" w:eastAsia="en-GB"/>
          <w14:ligatures w14:val="none"/>
        </w:rPr>
        <w:drawing>
          <wp:inline distT="0" distB="0" distL="0" distR="0" wp14:anchorId="18F9DA10" wp14:editId="442F478B">
            <wp:extent cx="2763520" cy="2026920"/>
            <wp:effectExtent l="0" t="0" r="0" b="0"/>
            <wp:docPr id="13" name="Picture 10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9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9A1AF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28CA300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phương trình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5" w:dyaOrig="420" w14:anchorId="393CB6EC">
          <v:shape id="_x0000_i1222" type="#_x0000_t75" style="width:53.35pt;height:21.15pt" o:ole="">
            <v:imagedata r:id="rId354" o:title=""/>
          </v:shape>
          <o:OLEObject Type="Embed" ProgID="Equation.DSMT4" ShapeID="_x0000_i1222" DrawAspect="Content" ObjectID="_1791651012" r:id="rId35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một nghiệm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694248C2">
          <v:shape id="_x0000_i1223" type="#_x0000_t75" style="width:27.8pt;height:14.2pt" o:ole="">
            <v:imagedata r:id="rId356" o:title=""/>
          </v:shape>
          <o:OLEObject Type="Embed" ProgID="Equation.DSMT4" ShapeID="_x0000_i1223" DrawAspect="Content" ObjectID="_1791651013" r:id="rId35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765" w:dyaOrig="615" w14:anchorId="2EEE3031">
          <v:shape id="_x0000_i1224" type="#_x0000_t75" style="width:38.35pt;height:30.85pt" o:ole="">
            <v:imagedata r:id="rId358" o:title=""/>
          </v:shape>
          <o:OLEObject Type="Embed" ProgID="Equation.DSMT4" ShapeID="_x0000_i1224" DrawAspect="Content" ObjectID="_1791651014" r:id="rId35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855E42E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ồ thị hàm số </w:t>
      </w:r>
      <w:r w:rsidRPr="00D97A61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25" w:dyaOrig="705" w14:anchorId="02BB88FE">
          <v:shape id="_x0000_i1225" type="#_x0000_t75" style="width:71.15pt;height:35.3pt" o:ole="">
            <v:imagedata r:id="rId142" o:title=""/>
          </v:shape>
          <o:OLEObject Type="Embed" ProgID="Equation.DSMT4" ShapeID="_x0000_i1225" DrawAspect="Content" ObjectID="_1791651015" r:id="rId36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ường hai đường tiệm cận đứng.</w:t>
      </w:r>
    </w:p>
    <w:p w14:paraId="3223DBC3" w14:textId="7D48C76D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20" w14:anchorId="299AF34B">
          <v:shape id="_x0000_i1226" type="#_x0000_t75" style="width:48.1pt;height:21.15pt" o:ole="">
            <v:imagedata r:id="rId144" o:title=""/>
          </v:shape>
          <o:OLEObject Type="Embed" ProgID="Equation.DSMT4" ShapeID="_x0000_i1226" DrawAspect="Content" ObjectID="_1791651016" r:id="rId36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xét dấu của hàm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45" w:dyaOrig="420" w14:anchorId="38744476">
          <v:shape id="_x0000_i1227" type="#_x0000_t75" style="width:32.25pt;height:21.15pt" o:ole="">
            <v:imagedata r:id="rId146" o:title=""/>
          </v:shape>
          <o:OLEObject Type="Embed" ProgID="Equation.DSMT4" ShapeID="_x0000_i1227" DrawAspect="Content" ObjectID="_1791651017" r:id="rId36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:</w:t>
      </w:r>
    </w:p>
    <w:p w14:paraId="24B28C1A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65"/>
          <w:szCs w:val="22"/>
          <w:lang w:val="en-GB" w:eastAsia="en-GB"/>
          <w14:ligatures w14:val="none"/>
        </w:rPr>
        <w:drawing>
          <wp:inline distT="0" distB="0" distL="0" distR="0" wp14:anchorId="0E5652DA" wp14:editId="20B51FD5">
            <wp:extent cx="2531745" cy="894080"/>
            <wp:effectExtent l="0" t="0" r="1905" b="1270"/>
            <wp:docPr id="14" name="Picture 10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4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58720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F0DD3FA" w14:textId="67F905B6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25" w:dyaOrig="420" w14:anchorId="5F732FE4">
          <v:shape id="_x0000_i1228" type="#_x0000_t75" style="width:71.15pt;height:21.15pt" o:ole="">
            <v:imagedata r:id="rId149" o:title=""/>
          </v:shape>
          <o:OLEObject Type="Embed" ProgID="Equation.DSMT4" ShapeID="_x0000_i1228" DrawAspect="Content" ObjectID="_1791651018" r:id="rId36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a;b). Tổng a+b là:</w:t>
      </w:r>
    </w:p>
    <w:p w14:paraId="5D07E56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2F96FC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00" w:dyaOrig="420" w14:anchorId="37576392">
          <v:shape id="_x0000_i1229" type="#_x0000_t75" style="width:90.05pt;height:21.15pt" o:ole="">
            <v:imagedata r:id="rId364" o:title=""/>
          </v:shape>
          <o:OLEObject Type="Embed" ProgID="Equation.DSMT4" ShapeID="_x0000_i1229" DrawAspect="Content" ObjectID="_1791651019" r:id="rId36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642BFDA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51"/>
          <w:szCs w:val="22"/>
          <w:lang w:eastAsia="en-US"/>
          <w14:ligatures w14:val="none"/>
        </w:rPr>
        <w:object w:dxaOrig="3180" w:dyaOrig="1140" w14:anchorId="2E93AB83">
          <v:shape id="_x0000_i1230" type="#_x0000_t75" style="width:159pt;height:57pt" o:ole="">
            <v:imagedata r:id="rId366" o:title=""/>
          </v:shape>
          <o:OLEObject Type="Embed" ProgID="Equation.DSMT4" ShapeID="_x0000_i1230" DrawAspect="Content" ObjectID="_1791651020" r:id="rId36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9C6C066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ảng biến thiên:</w:t>
      </w:r>
    </w:p>
    <w:p w14:paraId="68CFD75A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23"/>
          <w:szCs w:val="22"/>
          <w:lang w:val="en-GB" w:eastAsia="en-GB"/>
          <w14:ligatures w14:val="none"/>
        </w:rPr>
        <w:lastRenderedPageBreak/>
        <w:drawing>
          <wp:inline distT="0" distB="0" distL="0" distR="0" wp14:anchorId="5F92EF6A" wp14:editId="22F7A8D3">
            <wp:extent cx="2552065" cy="1637665"/>
            <wp:effectExtent l="0" t="0" r="635" b="635"/>
            <wp:docPr id="15" name="Picture 10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1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590C8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7101084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25" w:dyaOrig="420" w14:anchorId="72278166">
          <v:shape id="_x0000_i1231" type="#_x0000_t75" style="width:71.15pt;height:21.15pt" o:ole="">
            <v:imagedata r:id="rId149" o:title=""/>
          </v:shape>
          <o:OLEObject Type="Embed" ProgID="Equation.DSMT4" ShapeID="_x0000_i1231" DrawAspect="Content" ObjectID="_1791651021" r:id="rId36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 w:rsidRPr="00D97A61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645" w:dyaOrig="390" w14:anchorId="709C2AD3">
          <v:shape id="_x0000_i1232" type="#_x0000_t75" style="width:32.25pt;height:19.45pt" o:ole="">
            <v:imagedata r:id="rId370" o:title=""/>
          </v:shape>
          <o:OLEObject Type="Embed" ProgID="Equation.DSMT4" ShapeID="_x0000_i1232" DrawAspect="Content" ObjectID="_1791651022" r:id="rId37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A587161" w14:textId="5AD6646D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số nguyên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50" w:dyaOrig="285" w14:anchorId="3660E7F6">
          <v:shape id="_x0000_i1233" type="#_x0000_t75" style="width:7.5pt;height:14.2pt" o:ole="">
            <v:imagedata r:id="rId372" o:title=""/>
          </v:shape>
          <o:OLEObject Type="Embed" ProgID="Equation.DSMT4" ShapeID="_x0000_i1233" DrawAspect="Content" ObjectID="_1791651023" r:id="rId37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uộc đoạn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870" w:dyaOrig="285" w14:anchorId="3EAF96D1">
          <v:shape id="_x0000_i1234" type="#_x0000_t75" style="width:43.35pt;height:14.2pt" o:ole="">
            <v:imagedata r:id="rId151" o:title=""/>
          </v:shape>
          <o:OLEObject Type="Embed" ProgID="Equation.DSMT4" ShapeID="_x0000_i1234" DrawAspect="Content" ObjectID="_1791651024" r:id="rId37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hàm số </w:t>
      </w:r>
      <w:r w:rsidRPr="00D97A61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2730" w:dyaOrig="435" w14:anchorId="7139B095">
          <v:shape id="_x0000_i1235" type="#_x0000_t75" style="width:136.5pt;height:21.7pt" o:ole="">
            <v:imagedata r:id="rId153" o:title=""/>
          </v:shape>
          <o:OLEObject Type="Embed" ProgID="Equation.DSMT4" ShapeID="_x0000_i1235" DrawAspect="Content" ObjectID="_1791651025" r:id="rId37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cực đại</w:t>
      </w:r>
    </w:p>
    <w:p w14:paraId="1F8AC9C7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A6BA6DE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 hàm số trên xác định trên </w:t>
      </w:r>
      <w:r w:rsidRPr="00D97A6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85" w:dyaOrig="285" w14:anchorId="6F482825">
          <v:shape id="_x0000_i1236" type="#_x0000_t75" style="width:14.2pt;height:14.2pt" o:ole="">
            <v:imagedata r:id="rId376" o:title=""/>
          </v:shape>
          <o:OLEObject Type="Embed" ProgID="Equation.DSMT4" ShapeID="_x0000_i1236" DrawAspect="Content" ObjectID="_1791651026" r:id="rId377"/>
        </w:object>
      </w:r>
    </w:p>
    <w:p w14:paraId="7EED68B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31"/>
          <w:szCs w:val="22"/>
          <w:lang w:eastAsia="en-US"/>
          <w14:ligatures w14:val="none"/>
        </w:rPr>
        <w:object w:dxaOrig="4455" w:dyaOrig="720" w14:anchorId="3E3901D0">
          <v:shape id="_x0000_i1237" type="#_x0000_t75" style="width:222.65pt;height:36.15pt" o:ole="">
            <v:imagedata r:id="rId378" o:title=""/>
          </v:shape>
          <o:OLEObject Type="Embed" ProgID="Equation.DSMT4" ShapeID="_x0000_i1237" DrawAspect="Content" ObjectID="_1791651027" r:id="rId379"/>
        </w:object>
      </w:r>
    </w:p>
    <w:p w14:paraId="74D80F8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Trường hợp 1: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2C075178">
          <v:shape id="_x0000_i1238" type="#_x0000_t75" style="width:28.65pt;height:14.2pt" o:ole="">
            <v:imagedata r:id="rId380" o:title=""/>
          </v:shape>
          <o:OLEObject Type="Embed" ProgID="Equation.DSMT4" ShapeID="_x0000_i1238" DrawAspect="Content" ObjectID="_1791651028" r:id="rId38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55" w:dyaOrig="285" w14:anchorId="2FCD3852">
          <v:shape id="_x0000_i1239" type="#_x0000_t75" style="width:57.8pt;height:14.2pt" o:ole="">
            <v:imagedata r:id="rId382" o:title=""/>
          </v:shape>
          <o:OLEObject Type="Embed" ProgID="Equation.DSMT4" ShapeID="_x0000_i1239" DrawAspect="Content" ObjectID="_1791651029" r:id="rId38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hàm số trên không có cực trị</w:t>
      </w:r>
    </w:p>
    <w:p w14:paraId="1FD9557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Trường hợp 2: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6EF65F74">
          <v:shape id="_x0000_i1240" type="#_x0000_t75" style="width:28.65pt;height:14.2pt" o:ole="">
            <v:imagedata r:id="rId384" o:title=""/>
          </v:shape>
          <o:OLEObject Type="Embed" ProgID="Equation.DSMT4" ShapeID="_x0000_i1240" DrawAspect="Content" ObjectID="_1791651030" r:id="rId385"/>
        </w:object>
      </w: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,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dấu của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85" w:dyaOrig="285" w14:anchorId="7CB8D1C9">
          <v:shape id="_x0000_i1241" type="#_x0000_t75" style="width:14.2pt;height:14.2pt" o:ole="">
            <v:imagedata r:id="rId386" o:title=""/>
          </v:shape>
          <o:OLEObject Type="Embed" ProgID="Equation.DSMT4" ShapeID="_x0000_i1241" DrawAspect="Content" ObjectID="_1791651031" r:id="rId38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ỉ phụ thuộc vào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5" w:dyaOrig="210" w14:anchorId="5954F48B">
          <v:shape id="_x0000_i1242" type="#_x0000_t75" style="width:9.75pt;height:10.55pt" o:ole="">
            <v:imagedata r:id="rId388" o:title=""/>
          </v:shape>
          <o:OLEObject Type="Embed" ProgID="Equation.DSMT4" ShapeID="_x0000_i1242" DrawAspect="Content" ObjectID="_1791651032" r:id="rId38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hàm số có cực đại thì trước hết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30" w:dyaOrig="330" w14:anchorId="2B366153">
          <v:shape id="_x0000_i1243" type="#_x0000_t75" style="width:76.45pt;height:16.4pt" o:ole="">
            <v:imagedata r:id="rId390" o:title=""/>
          </v:shape>
          <o:OLEObject Type="Embed" ProgID="Equation.DSMT4" ShapeID="_x0000_i1243" DrawAspect="Content" ObjectID="_1791651033" r:id="rId39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Khi đó hàm số có cực đại </w:t>
      </w:r>
      <w:r w:rsidRPr="00D97A6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45" w:dyaOrig="255" w14:anchorId="6040650C">
          <v:shape id="_x0000_i1244" type="#_x0000_t75" style="width:17.25pt;height:12.8pt" o:ole="">
            <v:imagedata r:id="rId392" o:title=""/>
          </v:shape>
          <o:OLEObject Type="Embed" ProgID="Equation.DSMT4" ShapeID="_x0000_i1244" DrawAspect="Content" ObjectID="_1791651034" r:id="rId39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phương trình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45" w:dyaOrig="330" w14:anchorId="21716A88">
          <v:shape id="_x0000_i1245" type="#_x0000_t75" style="width:32.25pt;height:16.4pt" o:ole="">
            <v:imagedata r:id="rId394" o:title=""/>
          </v:shape>
          <o:OLEObject Type="Embed" ProgID="Equation.DSMT4" ShapeID="_x0000_i1245" DrawAspect="Content" ObjectID="_1791651035" r:id="rId39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nghiệm</w:t>
      </w:r>
    </w:p>
    <w:p w14:paraId="6FB157FA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300" w:dyaOrig="435" w14:anchorId="1710AFD6">
          <v:shape id="_x0000_i1246" type="#_x0000_t75" style="width:165.15pt;height:21.7pt" o:ole="">
            <v:imagedata r:id="rId396" o:title=""/>
          </v:shape>
          <o:OLEObject Type="Embed" ProgID="Equation.DSMT4" ShapeID="_x0000_i1246" DrawAspect="Content" ObjectID="_1791651036" r:id="rId39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1)</w:t>
      </w:r>
    </w:p>
    <w:p w14:paraId="0188FB2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ặt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40" w:dyaOrig="285" w14:anchorId="763662B4">
          <v:shape id="_x0000_i1247" type="#_x0000_t75" style="width:42pt;height:14.2pt" o:ole="">
            <v:imagedata r:id="rId398" o:title=""/>
          </v:shape>
          <o:OLEObject Type="Embed" ProgID="Equation.DSMT4" ShapeID="_x0000_i1247" DrawAspect="Content" ObjectID="_1791651037" r:id="rId39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hì phương trình (1) trở thành</w:t>
      </w:r>
    </w:p>
    <w:p w14:paraId="7F188971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46"/>
          <w:szCs w:val="22"/>
          <w:lang w:eastAsia="en-US"/>
          <w14:ligatures w14:val="none"/>
        </w:rPr>
        <w:object w:dxaOrig="4530" w:dyaOrig="1020" w14:anchorId="1F759BEA">
          <v:shape id="_x0000_i1248" type="#_x0000_t75" style="width:226.55pt;height:50.85pt" o:ole="">
            <v:imagedata r:id="rId400" o:title=""/>
          </v:shape>
          <o:OLEObject Type="Embed" ProgID="Equation.DSMT4" ShapeID="_x0000_i1248" DrawAspect="Content" ObjectID="_1791651038" r:id="rId401"/>
        </w:object>
      </w:r>
    </w:p>
    <w:p w14:paraId="6B5DB8A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(1) có nghiệm thì </w:t>
      </w:r>
      <w:r w:rsidRPr="00D97A61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085" w:dyaOrig="720" w14:anchorId="7DEB11AF">
          <v:shape id="_x0000_i1249" type="#_x0000_t75" style="width:104.25pt;height:36.15pt" o:ole="">
            <v:imagedata r:id="rId402" o:title=""/>
          </v:shape>
          <o:OLEObject Type="Embed" ProgID="Equation.DSMT4" ShapeID="_x0000_i1249" DrawAspect="Content" ObjectID="_1791651039" r:id="rId403"/>
        </w:object>
      </w:r>
    </w:p>
    <w:p w14:paraId="05829733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à do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30" w:dyaOrig="330" w14:anchorId="3E1250D3">
          <v:shape id="_x0000_i1250" type="#_x0000_t75" style="width:76.45pt;height:16.4pt" o:ole="">
            <v:imagedata r:id="rId404" o:title=""/>
          </v:shape>
          <o:OLEObject Type="Embed" ProgID="Equation.DSMT4" ShapeID="_x0000_i1250" DrawAspect="Content" ObjectID="_1791651040" r:id="rId40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ta thu được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75" w:dyaOrig="285" w14:anchorId="5FB37801">
          <v:shape id="_x0000_i1251" type="#_x0000_t75" style="width:33.65pt;height:14.2pt" o:ole="">
            <v:imagedata r:id="rId406" o:title=""/>
          </v:shape>
          <o:OLEObject Type="Embed" ProgID="Equation.DSMT4" ShapeID="_x0000_i1251" DrawAspect="Content" ObjectID="_1791651041" r:id="rId407"/>
        </w:object>
      </w:r>
    </w:p>
    <w:p w14:paraId="7DEF249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số nguyên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5" w:dyaOrig="210" w14:anchorId="030FB7E7">
          <v:shape id="_x0000_i1252" type="#_x0000_t75" style="width:9.75pt;height:10.55pt" o:ole="">
            <v:imagedata r:id="rId408" o:title=""/>
          </v:shape>
          <o:OLEObject Type="Embed" ProgID="Equation.DSMT4" ShapeID="_x0000_i1252" DrawAspect="Content" ObjectID="_1791651042" r:id="rId40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uộc đoạn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30" w:dyaOrig="330" w14:anchorId="0D0EBDDC">
          <v:shape id="_x0000_i1253" type="#_x0000_t75" style="width:46.4pt;height:16.4pt" o:ole="">
            <v:imagedata r:id="rId410" o:title=""/>
          </v:shape>
          <o:OLEObject Type="Embed" ProgID="Equation.DSMT4" ShapeID="_x0000_i1253" DrawAspect="Content" ObjectID="_1791651043" r:id="rId41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90" w:dyaOrig="330" w14:anchorId="09966975">
          <v:shape id="_x0000_i1254" type="#_x0000_t75" style="width:64.5pt;height:16.4pt" o:ole="">
            <v:imagedata r:id="rId412" o:title=""/>
          </v:shape>
          <o:OLEObject Type="Embed" ProgID="Equation.DSMT4" ShapeID="_x0000_i1254" DrawAspect="Content" ObjectID="_1791651044" r:id="rId41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990C637" w14:textId="77EBF4C9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ất cả các gi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á trị thực của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542711EF">
          <v:shape id="_x0000_i1255" type="#_x0000_t75" style="width:13.6pt;height:10.55pt" o:ole="">
            <v:imagedata r:id="rId155" o:title=""/>
          </v:shape>
          <o:OLEObject Type="Embed" ProgID="Equation.DSMT4" ShapeID="_x0000_i1255" DrawAspect="Content" ObjectID="_1791651045" r:id="rId41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5B06E3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a;b) </w:t>
      </w:r>
      <w:r w:rsid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hỏa mãn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085" w:dyaOrig="435" w14:anchorId="79E7F2C9">
          <v:shape id="_x0000_i1256" type="#_x0000_t75" style="width:104.25pt;height:21.7pt" o:ole="">
            <v:imagedata r:id="rId157" o:title=""/>
          </v:shape>
          <o:OLEObject Type="Embed" ProgID="Equation.DSMT4" ShapeID="_x0000_i1256" DrawAspect="Content" ObjectID="_1791651046" r:id="rId41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259F79D">
          <v:shape id="_x0000_i1257" type="#_x0000_t75" style="width:9.75pt;height:14.2pt" o:ole="">
            <v:imagedata r:id="rId159" o:title=""/>
          </v:shape>
          <o:OLEObject Type="Embed" ProgID="Equation.DSMT4" ShapeID="_x0000_i1257" DrawAspect="Content" ObjectID="_1791651047" r:id="rId41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thực phân biệ</w:t>
      </w:r>
      <w:r w:rsid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. Khi đó tổng a+b bằng</w:t>
      </w:r>
    </w:p>
    <w:p w14:paraId="61E83D28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57F209F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905" w:dyaOrig="420" w14:anchorId="015AEFC4">
          <v:shape id="_x0000_i1258" type="#_x0000_t75" style="width:95.35pt;height:21.15pt" o:ole="">
            <v:imagedata r:id="rId417" o:title=""/>
          </v:shape>
          <o:OLEObject Type="Embed" ProgID="Equation.DSMT4" ShapeID="_x0000_i1258" DrawAspect="Content" ObjectID="_1791651048" r:id="rId41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tập xác định:</w:t>
      </w:r>
      <w:r w:rsidRPr="00D97A6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90" w:dyaOrig="270" w14:anchorId="18ACDA84">
          <v:shape id="_x0000_i1259" type="#_x0000_t75" style="width:34.45pt;height:13.6pt" o:ole="">
            <v:imagedata r:id="rId419" o:title=""/>
          </v:shape>
          <o:OLEObject Type="Embed" ProgID="Equation.DSMT4" ShapeID="_x0000_i1259" DrawAspect="Content" ObjectID="_1791651049" r:id="rId420"/>
        </w:object>
      </w:r>
    </w:p>
    <w:p w14:paraId="19132C43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635" w:dyaOrig="420" w14:anchorId="3A47C927">
          <v:shape id="_x0000_i1260" type="#_x0000_t75" style="width:81.75pt;height:21.15pt" o:ole="">
            <v:imagedata r:id="rId421" o:title=""/>
          </v:shape>
          <o:OLEObject Type="Embed" ProgID="Equation.DSMT4" ShapeID="_x0000_i1260" DrawAspect="Content" ObjectID="_1791651050" r:id="rId422"/>
        </w:object>
      </w:r>
    </w:p>
    <w:p w14:paraId="0F95B82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50"/>
          <w:szCs w:val="22"/>
          <w:lang w:eastAsia="en-US"/>
          <w14:ligatures w14:val="none"/>
        </w:rPr>
        <w:object w:dxaOrig="5250" w:dyaOrig="1125" w14:anchorId="6EFCC248">
          <v:shape id="_x0000_i1261" type="#_x0000_t75" style="width:262.4pt;height:56.15pt" o:ole="">
            <v:imagedata r:id="rId423" o:title=""/>
          </v:shape>
          <o:OLEObject Type="Embed" ProgID="Equation.DSMT4" ShapeID="_x0000_i1261" DrawAspect="Content" ObjectID="_1791651051" r:id="rId42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DC71B70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60"/>
          <w:szCs w:val="22"/>
          <w:lang w:val="en-GB" w:eastAsia="en-GB"/>
          <w14:ligatures w14:val="none"/>
        </w:rPr>
        <w:lastRenderedPageBreak/>
        <w:drawing>
          <wp:inline distT="0" distB="0" distL="0" distR="0" wp14:anchorId="787A556B" wp14:editId="082BEB5A">
            <wp:extent cx="6278245" cy="2115185"/>
            <wp:effectExtent l="0" t="0" r="8255" b="0"/>
            <wp:docPr id="16" name="Picture 1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7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245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4A560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7F9404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010" w:dyaOrig="435" w14:anchorId="71B635E5">
          <v:shape id="_x0000_i1262" type="#_x0000_t75" style="width:100.65pt;height:21.7pt" o:ole="">
            <v:imagedata r:id="rId426" o:title=""/>
          </v:shape>
          <o:OLEObject Type="Embed" ProgID="Equation.DSMT4" ShapeID="_x0000_i1262" DrawAspect="Content" ObjectID="_1791651052" r:id="rId42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40247714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65"/>
          <w:szCs w:val="22"/>
          <w:lang w:val="en-GB" w:eastAsia="en-GB"/>
          <w14:ligatures w14:val="none"/>
        </w:rPr>
        <w:drawing>
          <wp:inline distT="0" distB="0" distL="0" distR="0" wp14:anchorId="17F08A61" wp14:editId="01F964F0">
            <wp:extent cx="6360160" cy="2163445"/>
            <wp:effectExtent l="0" t="0" r="2540" b="8255"/>
            <wp:docPr id="17" name="Picture 1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2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160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92171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D84CA75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phương trình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085" w:dyaOrig="435" w14:anchorId="763E8833">
          <v:shape id="_x0000_i1263" type="#_x0000_t75" style="width:104.25pt;height:21.7pt" o:ole="">
            <v:imagedata r:id="rId157" o:title=""/>
          </v:shape>
          <o:OLEObject Type="Embed" ProgID="Equation.DSMT4" ShapeID="_x0000_i1263" DrawAspect="Content" ObjectID="_1791651053" r:id="rId42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7FC1006">
          <v:shape id="_x0000_i1264" type="#_x0000_t75" style="width:9.75pt;height:14.2pt" o:ole="">
            <v:imagedata r:id="rId430" o:title=""/>
          </v:shape>
          <o:OLEObject Type="Embed" ProgID="Equation.DSMT4" ShapeID="_x0000_i1264" DrawAspect="Content" ObjectID="_1791651054" r:id="rId43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thực phân biệt.</w:t>
      </w:r>
    </w:p>
    <w:p w14:paraId="4A57E59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650" w:dyaOrig="285" w14:anchorId="7BFFADFD">
          <v:shape id="_x0000_i1265" type="#_x0000_t75" style="width:82.55pt;height:14.2pt" o:ole="">
            <v:imagedata r:id="rId432" o:title=""/>
          </v:shape>
          <o:OLEObject Type="Embed" ProgID="Equation.DSMT4" ShapeID="_x0000_i1265" DrawAspect="Content" ObjectID="_1791651055" r:id="rId433"/>
        </w:object>
      </w:r>
    </w:p>
    <w:p w14:paraId="29107C39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41"/>
          <w:szCs w:val="22"/>
          <w:lang w:eastAsia="en-US"/>
          <w14:ligatures w14:val="none"/>
        </w:rPr>
        <w:object w:dxaOrig="1380" w:dyaOrig="945" w14:anchorId="1AC2ADC3">
          <v:shape id="_x0000_i1266" type="#_x0000_t75" style="width:68.95pt;height:47.25pt" o:ole="">
            <v:imagedata r:id="rId434" o:title=""/>
          </v:shape>
          <o:OLEObject Type="Embed" ProgID="Equation.DSMT4" ShapeID="_x0000_i1266" DrawAspect="Content" ObjectID="_1791651056" r:id="rId435"/>
        </w:object>
      </w:r>
    </w:p>
    <w:p w14:paraId="40624CD4" w14:textId="77777777" w:rsidR="00D97A61" w:rsidRPr="00D97A61" w:rsidRDefault="00D97A61" w:rsidP="00944840">
      <w:pPr>
        <w:rPr>
          <w:rFonts w:ascii="Times New Roman" w:hAnsi="Times New Roman" w:cs="Times New Roman"/>
          <w:lang w:val="vi-VN"/>
        </w:rPr>
      </w:pPr>
    </w:p>
    <w:sectPr w:rsidR="00D97A61" w:rsidRPr="00D97A61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altName w:val="Aptos"/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2395"/>
    <w:rsid w:val="000268AB"/>
    <w:rsid w:val="00054C64"/>
    <w:rsid w:val="00160BEE"/>
    <w:rsid w:val="0021773B"/>
    <w:rsid w:val="003119B7"/>
    <w:rsid w:val="0037493B"/>
    <w:rsid w:val="003B0E09"/>
    <w:rsid w:val="003D6CA3"/>
    <w:rsid w:val="004F0611"/>
    <w:rsid w:val="005B06E3"/>
    <w:rsid w:val="006474A9"/>
    <w:rsid w:val="00826151"/>
    <w:rsid w:val="008E2395"/>
    <w:rsid w:val="00944840"/>
    <w:rsid w:val="00993A26"/>
    <w:rsid w:val="00A1574A"/>
    <w:rsid w:val="00A41F17"/>
    <w:rsid w:val="00AE502D"/>
    <w:rsid w:val="00B013BC"/>
    <w:rsid w:val="00B0561D"/>
    <w:rsid w:val="00BC29D5"/>
    <w:rsid w:val="00C2623A"/>
    <w:rsid w:val="00D537FE"/>
    <w:rsid w:val="00D97A61"/>
    <w:rsid w:val="00DC1076"/>
    <w:rsid w:val="00E60059"/>
    <w:rsid w:val="00F43BC5"/>
    <w:rsid w:val="00F512BF"/>
    <w:rsid w:val="00FA496E"/>
    <w:rsid w:val="00FC5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7F16F4"/>
  <w15:chartTrackingRefBased/>
  <w15:docId w15:val="{D80ADDCC-8804-480D-9A42-1A481363D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2395"/>
  </w:style>
  <w:style w:type="paragraph" w:styleId="Heading1">
    <w:name w:val="heading 1"/>
    <w:basedOn w:val="Normal"/>
    <w:next w:val="Normal"/>
    <w:link w:val="Heading1Char"/>
    <w:uiPriority w:val="9"/>
    <w:qFormat/>
    <w:rsid w:val="008E239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E239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E2395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E239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E2395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E239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E239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E239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E239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E2395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E239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E2395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E2395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E2395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E239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E239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E239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E239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E239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E239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E239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E239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E239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E239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E239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E2395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E2395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E2395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E2395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82615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3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1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8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0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31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34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8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8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5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80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33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99" Type="http://schemas.openxmlformats.org/officeDocument/2006/relationships/image" Target="media/image126.wmf"/><Relationship Id="rId21" Type="http://schemas.openxmlformats.org/officeDocument/2006/relationships/image" Target="media/image10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89.wmf"/><Relationship Id="rId324" Type="http://schemas.openxmlformats.org/officeDocument/2006/relationships/oleObject" Target="embeddings/oleObject182.bin"/><Relationship Id="rId366" Type="http://schemas.openxmlformats.org/officeDocument/2006/relationships/image" Target="media/image158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41.bin"/><Relationship Id="rId268" Type="http://schemas.openxmlformats.org/officeDocument/2006/relationships/image" Target="media/image117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7.wmf"/><Relationship Id="rId128" Type="http://schemas.openxmlformats.org/officeDocument/2006/relationships/image" Target="media/image69.png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12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25.bin"/><Relationship Id="rId402" Type="http://schemas.openxmlformats.org/officeDocument/2006/relationships/image" Target="media/image175.wmf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78.wmf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3.bin"/><Relationship Id="rId346" Type="http://schemas.openxmlformats.org/officeDocument/2006/relationships/oleObject" Target="embeddings/oleObject194.bin"/><Relationship Id="rId388" Type="http://schemas.openxmlformats.org/officeDocument/2006/relationships/image" Target="media/image168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3.bin"/><Relationship Id="rId192" Type="http://schemas.openxmlformats.org/officeDocument/2006/relationships/image" Target="media/image98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30.bin"/><Relationship Id="rId248" Type="http://schemas.openxmlformats.org/officeDocument/2006/relationships/oleObject" Target="embeddings/oleObject136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8.bin"/><Relationship Id="rId357" Type="http://schemas.openxmlformats.org/officeDocument/2006/relationships/oleObject" Target="embeddings/oleObject199.bin"/><Relationship Id="rId54" Type="http://schemas.openxmlformats.org/officeDocument/2006/relationships/image" Target="media/image27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69.bin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4.bin"/><Relationship Id="rId424" Type="http://schemas.openxmlformats.org/officeDocument/2006/relationships/oleObject" Target="embeddings/oleObject237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18.wmf"/><Relationship Id="rId326" Type="http://schemas.openxmlformats.org/officeDocument/2006/relationships/oleObject" Target="embeddings/oleObject18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71.png"/><Relationship Id="rId368" Type="http://schemas.openxmlformats.org/officeDocument/2006/relationships/image" Target="media/image159.png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42.bin"/><Relationship Id="rId281" Type="http://schemas.openxmlformats.org/officeDocument/2006/relationships/oleObject" Target="embeddings/oleObject157.bin"/><Relationship Id="rId337" Type="http://schemas.openxmlformats.org/officeDocument/2006/relationships/image" Target="media/image145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8.wmf"/><Relationship Id="rId141" Type="http://schemas.openxmlformats.org/officeDocument/2006/relationships/image" Target="media/image79.png"/><Relationship Id="rId379" Type="http://schemas.openxmlformats.org/officeDocument/2006/relationships/oleObject" Target="embeddings/oleObject213.bin"/><Relationship Id="rId7" Type="http://schemas.openxmlformats.org/officeDocument/2006/relationships/image" Target="media/image3.wmf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27.bin"/><Relationship Id="rId390" Type="http://schemas.openxmlformats.org/officeDocument/2006/relationships/image" Target="media/image169.wmf"/><Relationship Id="rId404" Type="http://schemas.openxmlformats.org/officeDocument/2006/relationships/image" Target="media/image176.wmf"/><Relationship Id="rId250" Type="http://schemas.openxmlformats.org/officeDocument/2006/relationships/oleObject" Target="embeddings/oleObject137.bin"/><Relationship Id="rId292" Type="http://schemas.openxmlformats.org/officeDocument/2006/relationships/oleObject" Target="embeddings/oleObject167.bin"/><Relationship Id="rId306" Type="http://schemas.openxmlformats.org/officeDocument/2006/relationships/image" Target="media/image129.png"/><Relationship Id="rId45" Type="http://schemas.openxmlformats.org/officeDocument/2006/relationships/oleObject" Target="embeddings/oleObject20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95.bin"/><Relationship Id="rId152" Type="http://schemas.openxmlformats.org/officeDocument/2006/relationships/oleObject" Target="embeddings/oleObject64.bin"/><Relationship Id="rId194" Type="http://schemas.openxmlformats.org/officeDocument/2006/relationships/image" Target="media/image99.wmf"/><Relationship Id="rId208" Type="http://schemas.openxmlformats.org/officeDocument/2006/relationships/image" Target="media/image101.png"/><Relationship Id="rId415" Type="http://schemas.openxmlformats.org/officeDocument/2006/relationships/oleObject" Target="embeddings/oleObject232.bin"/><Relationship Id="rId261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56" Type="http://schemas.openxmlformats.org/officeDocument/2006/relationships/image" Target="media/image28.wmf"/><Relationship Id="rId317" Type="http://schemas.openxmlformats.org/officeDocument/2006/relationships/oleObject" Target="embeddings/oleObject179.bin"/><Relationship Id="rId359" Type="http://schemas.openxmlformats.org/officeDocument/2006/relationships/oleObject" Target="embeddings/oleObject20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2.png"/><Relationship Id="rId163" Type="http://schemas.openxmlformats.org/officeDocument/2006/relationships/oleObject" Target="embeddings/oleObject71.bin"/><Relationship Id="rId219" Type="http://schemas.openxmlformats.org/officeDocument/2006/relationships/image" Target="media/image102.wmf"/><Relationship Id="rId370" Type="http://schemas.openxmlformats.org/officeDocument/2006/relationships/image" Target="media/image160.wmf"/><Relationship Id="rId426" Type="http://schemas.openxmlformats.org/officeDocument/2006/relationships/image" Target="media/image186.wmf"/><Relationship Id="rId230" Type="http://schemas.openxmlformats.org/officeDocument/2006/relationships/oleObject" Target="embeddings/oleObject120.bin"/><Relationship Id="rId25" Type="http://schemas.openxmlformats.org/officeDocument/2006/relationships/image" Target="media/image12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9.wmf"/><Relationship Id="rId328" Type="http://schemas.openxmlformats.org/officeDocument/2006/relationships/oleObject" Target="embeddings/oleObject184.bin"/><Relationship Id="rId132" Type="http://schemas.openxmlformats.org/officeDocument/2006/relationships/image" Target="media/image73.png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214.bin"/><Relationship Id="rId241" Type="http://schemas.openxmlformats.org/officeDocument/2006/relationships/oleObject" Target="embeddings/oleObject129.bin"/><Relationship Id="rId437" Type="http://schemas.openxmlformats.org/officeDocument/2006/relationships/theme" Target="theme/theme1.xml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8.bin"/><Relationship Id="rId339" Type="http://schemas.openxmlformats.org/officeDocument/2006/relationships/image" Target="media/image14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51.wmf"/><Relationship Id="rId143" Type="http://schemas.openxmlformats.org/officeDocument/2006/relationships/oleObject" Target="embeddings/oleObject60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96.bin"/><Relationship Id="rId406" Type="http://schemas.openxmlformats.org/officeDocument/2006/relationships/image" Target="media/image177.wmf"/><Relationship Id="rId9" Type="http://schemas.openxmlformats.org/officeDocument/2006/relationships/image" Target="media/image4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70.wmf"/><Relationship Id="rId252" Type="http://schemas.openxmlformats.org/officeDocument/2006/relationships/oleObject" Target="embeddings/oleObject138.bin"/><Relationship Id="rId294" Type="http://schemas.openxmlformats.org/officeDocument/2006/relationships/oleObject" Target="embeddings/oleObject169.bin"/><Relationship Id="rId308" Type="http://schemas.openxmlformats.org/officeDocument/2006/relationships/image" Target="media/image131.png"/><Relationship Id="rId47" Type="http://schemas.openxmlformats.org/officeDocument/2006/relationships/oleObject" Target="embeddings/oleObject21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65.bin"/><Relationship Id="rId361" Type="http://schemas.openxmlformats.org/officeDocument/2006/relationships/oleObject" Target="embeddings/oleObject202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18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63" Type="http://schemas.openxmlformats.org/officeDocument/2006/relationships/oleObject" Target="embeddings/oleObject146.bin"/><Relationship Id="rId319" Type="http://schemas.openxmlformats.org/officeDocument/2006/relationships/image" Target="media/image137.wmf"/><Relationship Id="rId58" Type="http://schemas.openxmlformats.org/officeDocument/2006/relationships/image" Target="media/image29.wmf"/><Relationship Id="rId123" Type="http://schemas.openxmlformats.org/officeDocument/2006/relationships/image" Target="media/image64.png"/><Relationship Id="rId330" Type="http://schemas.openxmlformats.org/officeDocument/2006/relationships/oleObject" Target="embeddings/oleObject185.bin"/><Relationship Id="rId165" Type="http://schemas.openxmlformats.org/officeDocument/2006/relationships/oleObject" Target="embeddings/oleObject73.bin"/><Relationship Id="rId372" Type="http://schemas.openxmlformats.org/officeDocument/2006/relationships/image" Target="media/image161.wmf"/><Relationship Id="rId428" Type="http://schemas.openxmlformats.org/officeDocument/2006/relationships/image" Target="media/image187.png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52.bin"/><Relationship Id="rId27" Type="http://schemas.openxmlformats.org/officeDocument/2006/relationships/image" Target="media/image13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75.png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1.bin"/><Relationship Id="rId341" Type="http://schemas.openxmlformats.org/officeDocument/2006/relationships/image" Target="media/image147.wmf"/><Relationship Id="rId383" Type="http://schemas.openxmlformats.org/officeDocument/2006/relationships/oleObject" Target="embeddings/oleObject215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31.bin"/><Relationship Id="rId285" Type="http://schemas.openxmlformats.org/officeDocument/2006/relationships/oleObject" Target="embeddings/oleObject160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2.wmf"/><Relationship Id="rId310" Type="http://schemas.openxmlformats.org/officeDocument/2006/relationships/oleObject" Target="embeddings/oleObject175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1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97.bin"/><Relationship Id="rId394" Type="http://schemas.openxmlformats.org/officeDocument/2006/relationships/image" Target="media/image171.wmf"/><Relationship Id="rId408" Type="http://schemas.openxmlformats.org/officeDocument/2006/relationships/image" Target="media/image178.wmf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4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24.png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image" Target="media/image76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93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38.wmf"/><Relationship Id="rId342" Type="http://schemas.openxmlformats.org/officeDocument/2006/relationships/oleObject" Target="embeddings/oleObject192.bin"/><Relationship Id="rId363" Type="http://schemas.openxmlformats.org/officeDocument/2006/relationships/oleObject" Target="embeddings/oleObject204.bin"/><Relationship Id="rId384" Type="http://schemas.openxmlformats.org/officeDocument/2006/relationships/image" Target="media/image166.wmf"/><Relationship Id="rId419" Type="http://schemas.openxmlformats.org/officeDocument/2006/relationships/image" Target="media/image182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32.bin"/><Relationship Id="rId430" Type="http://schemas.openxmlformats.org/officeDocument/2006/relationships/image" Target="media/image18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61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6.png"/><Relationship Id="rId146" Type="http://schemas.openxmlformats.org/officeDocument/2006/relationships/image" Target="media/image82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6.wmf"/><Relationship Id="rId311" Type="http://schemas.openxmlformats.org/officeDocument/2006/relationships/oleObject" Target="embeddings/oleObject176.bin"/><Relationship Id="rId332" Type="http://schemas.openxmlformats.org/officeDocument/2006/relationships/oleObject" Target="embeddings/oleObject186.bin"/><Relationship Id="rId353" Type="http://schemas.openxmlformats.org/officeDocument/2006/relationships/image" Target="media/image153.png"/><Relationship Id="rId374" Type="http://schemas.openxmlformats.org/officeDocument/2006/relationships/oleObject" Target="embeddings/oleObject210.bin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35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4.bin"/><Relationship Id="rId297" Type="http://schemas.openxmlformats.org/officeDocument/2006/relationships/image" Target="media/image125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88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27.wmf"/><Relationship Id="rId322" Type="http://schemas.openxmlformats.org/officeDocument/2006/relationships/oleObject" Target="embeddings/oleObject181.bin"/><Relationship Id="rId343" Type="http://schemas.openxmlformats.org/officeDocument/2006/relationships/image" Target="media/image148.png"/><Relationship Id="rId364" Type="http://schemas.openxmlformats.org/officeDocument/2006/relationships/image" Target="media/image15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16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62.bin"/><Relationship Id="rId410" Type="http://schemas.openxmlformats.org/officeDocument/2006/relationships/image" Target="media/image179.wmf"/><Relationship Id="rId431" Type="http://schemas.openxmlformats.org/officeDocument/2006/relationships/oleObject" Target="embeddings/oleObject24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3.wmf"/><Relationship Id="rId126" Type="http://schemas.openxmlformats.org/officeDocument/2006/relationships/image" Target="media/image67.png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6.bin"/><Relationship Id="rId312" Type="http://schemas.openxmlformats.org/officeDocument/2006/relationships/image" Target="media/image133.wmf"/><Relationship Id="rId333" Type="http://schemas.openxmlformats.org/officeDocument/2006/relationships/image" Target="media/image144.wmf"/><Relationship Id="rId354" Type="http://schemas.openxmlformats.org/officeDocument/2006/relationships/image" Target="media/image15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211.bin"/><Relationship Id="rId396" Type="http://schemas.openxmlformats.org/officeDocument/2006/relationships/image" Target="media/image17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70.bin"/><Relationship Id="rId400" Type="http://schemas.openxmlformats.org/officeDocument/2006/relationships/image" Target="media/image174.wmf"/><Relationship Id="rId421" Type="http://schemas.openxmlformats.org/officeDocument/2006/relationships/image" Target="media/image18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77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72.bin"/><Relationship Id="rId323" Type="http://schemas.openxmlformats.org/officeDocument/2006/relationships/image" Target="media/image139.wmf"/><Relationship Id="rId344" Type="http://schemas.openxmlformats.org/officeDocument/2006/relationships/oleObject" Target="embeddings/oleObject193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image" Target="media/image94.wmf"/><Relationship Id="rId365" Type="http://schemas.openxmlformats.org/officeDocument/2006/relationships/oleObject" Target="embeddings/oleObject205.bin"/><Relationship Id="rId386" Type="http://schemas.openxmlformats.org/officeDocument/2006/relationships/image" Target="media/image167.wmf"/><Relationship Id="rId190" Type="http://schemas.openxmlformats.org/officeDocument/2006/relationships/image" Target="media/image97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29.bin"/><Relationship Id="rId432" Type="http://schemas.openxmlformats.org/officeDocument/2006/relationships/image" Target="media/image18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8.png"/><Relationship Id="rId313" Type="http://schemas.openxmlformats.org/officeDocument/2006/relationships/oleObject" Target="embeddings/oleObject17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83.png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87.bin"/><Relationship Id="rId355" Type="http://schemas.openxmlformats.org/officeDocument/2006/relationships/oleObject" Target="embeddings/oleObject198.bin"/><Relationship Id="rId376" Type="http://schemas.openxmlformats.org/officeDocument/2006/relationships/image" Target="media/image162.wmf"/><Relationship Id="rId397" Type="http://schemas.openxmlformats.org/officeDocument/2006/relationships/oleObject" Target="embeddings/oleObject222.bin"/><Relationship Id="rId4" Type="http://schemas.openxmlformats.org/officeDocument/2006/relationships/image" Target="media/image1.wmf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43.bin"/><Relationship Id="rId278" Type="http://schemas.openxmlformats.org/officeDocument/2006/relationships/image" Target="media/image120.wmf"/><Relationship Id="rId401" Type="http://schemas.openxmlformats.org/officeDocument/2006/relationships/oleObject" Target="embeddings/oleObject224.bin"/><Relationship Id="rId422" Type="http://schemas.openxmlformats.org/officeDocument/2006/relationships/oleObject" Target="embeddings/oleObject236.bin"/><Relationship Id="rId303" Type="http://schemas.openxmlformats.org/officeDocument/2006/relationships/image" Target="media/image128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58.bin"/><Relationship Id="rId345" Type="http://schemas.openxmlformats.org/officeDocument/2006/relationships/image" Target="media/image149.wmf"/><Relationship Id="rId387" Type="http://schemas.openxmlformats.org/officeDocument/2006/relationships/oleObject" Target="embeddings/oleObject217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35.bin"/><Relationship Id="rId412" Type="http://schemas.openxmlformats.org/officeDocument/2006/relationships/image" Target="media/image180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5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84.wmf"/><Relationship Id="rId314" Type="http://schemas.openxmlformats.org/officeDocument/2006/relationships/image" Target="media/image134.wmf"/><Relationship Id="rId356" Type="http://schemas.openxmlformats.org/officeDocument/2006/relationships/image" Target="media/image155.wmf"/><Relationship Id="rId398" Type="http://schemas.openxmlformats.org/officeDocument/2006/relationships/image" Target="media/image173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68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84.wmf"/><Relationship Id="rId258" Type="http://schemas.openxmlformats.org/officeDocument/2006/relationships/image" Target="media/image112.wmf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325" Type="http://schemas.openxmlformats.org/officeDocument/2006/relationships/image" Target="media/image140.wmf"/><Relationship Id="rId367" Type="http://schemas.openxmlformats.org/officeDocument/2006/relationships/oleObject" Target="embeddings/oleObject206.bin"/><Relationship Id="rId171" Type="http://schemas.openxmlformats.org/officeDocument/2006/relationships/image" Target="media/image90.wmf"/><Relationship Id="rId227" Type="http://schemas.openxmlformats.org/officeDocument/2006/relationships/image" Target="media/image106.wmf"/><Relationship Id="rId269" Type="http://schemas.openxmlformats.org/officeDocument/2006/relationships/oleObject" Target="embeddings/oleObject149.bin"/><Relationship Id="rId434" Type="http://schemas.openxmlformats.org/officeDocument/2006/relationships/image" Target="media/image190.wmf"/><Relationship Id="rId33" Type="http://schemas.openxmlformats.org/officeDocument/2006/relationships/image" Target="media/image16.wmf"/><Relationship Id="rId129" Type="http://schemas.openxmlformats.org/officeDocument/2006/relationships/image" Target="media/image70.png"/><Relationship Id="rId280" Type="http://schemas.openxmlformats.org/officeDocument/2006/relationships/image" Target="media/image121.wmf"/><Relationship Id="rId336" Type="http://schemas.openxmlformats.org/officeDocument/2006/relationships/oleObject" Target="embeddings/oleObject18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5.bin"/><Relationship Id="rId6" Type="http://schemas.openxmlformats.org/officeDocument/2006/relationships/image" Target="media/image2.png"/><Relationship Id="rId238" Type="http://schemas.openxmlformats.org/officeDocument/2006/relationships/oleObject" Target="embeddings/oleObject126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4.bin"/><Relationship Id="rId347" Type="http://schemas.openxmlformats.org/officeDocument/2006/relationships/image" Target="media/image150.wmf"/><Relationship Id="rId44" Type="http://schemas.openxmlformats.org/officeDocument/2006/relationships/image" Target="media/image22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85.wmf"/><Relationship Id="rId389" Type="http://schemas.openxmlformats.org/officeDocument/2006/relationships/oleObject" Target="embeddings/oleObject218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0.wmf"/><Relationship Id="rId414" Type="http://schemas.openxmlformats.org/officeDocument/2006/relationships/oleObject" Target="embeddings/oleObject231.bin"/><Relationship Id="rId13" Type="http://schemas.openxmlformats.org/officeDocument/2006/relationships/image" Target="media/image6.wmf"/><Relationship Id="rId109" Type="http://schemas.openxmlformats.org/officeDocument/2006/relationships/image" Target="media/image55.wmf"/><Relationship Id="rId260" Type="http://schemas.openxmlformats.org/officeDocument/2006/relationships/image" Target="media/image113.wmf"/><Relationship Id="rId316" Type="http://schemas.openxmlformats.org/officeDocument/2006/relationships/image" Target="media/image135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9.wmf"/><Relationship Id="rId120" Type="http://schemas.openxmlformats.org/officeDocument/2006/relationships/image" Target="media/image61.png"/><Relationship Id="rId358" Type="http://schemas.openxmlformats.org/officeDocument/2006/relationships/image" Target="media/image156.wmf"/><Relationship Id="rId162" Type="http://schemas.openxmlformats.org/officeDocument/2006/relationships/oleObject" Target="embeddings/oleObject70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85.png"/><Relationship Id="rId271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3.wmf"/><Relationship Id="rId131" Type="http://schemas.openxmlformats.org/officeDocument/2006/relationships/image" Target="media/image72.png"/><Relationship Id="rId327" Type="http://schemas.openxmlformats.org/officeDocument/2006/relationships/image" Target="media/image141.wmf"/><Relationship Id="rId369" Type="http://schemas.openxmlformats.org/officeDocument/2006/relationships/oleObject" Target="embeddings/oleObject207.bin"/><Relationship Id="rId173" Type="http://schemas.openxmlformats.org/officeDocument/2006/relationships/image" Target="media/image91.wmf"/><Relationship Id="rId229" Type="http://schemas.openxmlformats.org/officeDocument/2006/relationships/image" Target="media/image107.wmf"/><Relationship Id="rId380" Type="http://schemas.openxmlformats.org/officeDocument/2006/relationships/image" Target="media/image164.wmf"/><Relationship Id="rId436" Type="http://schemas.openxmlformats.org/officeDocument/2006/relationships/fontTable" Target="fontTable.xml"/><Relationship Id="rId240" Type="http://schemas.openxmlformats.org/officeDocument/2006/relationships/oleObject" Target="embeddings/oleObject128.bin"/><Relationship Id="rId35" Type="http://schemas.openxmlformats.org/officeDocument/2006/relationships/image" Target="media/image17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2.wmf"/><Relationship Id="rId338" Type="http://schemas.openxmlformats.org/officeDocument/2006/relationships/oleObject" Target="embeddings/oleObject190.bin"/><Relationship Id="rId8" Type="http://schemas.openxmlformats.org/officeDocument/2006/relationships/oleObject" Target="embeddings/oleObject2.bin"/><Relationship Id="rId142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6.bin"/><Relationship Id="rId251" Type="http://schemas.openxmlformats.org/officeDocument/2006/relationships/image" Target="media/image111.wmf"/><Relationship Id="rId46" Type="http://schemas.openxmlformats.org/officeDocument/2006/relationships/image" Target="media/image23.wmf"/><Relationship Id="rId293" Type="http://schemas.openxmlformats.org/officeDocument/2006/relationships/oleObject" Target="embeddings/oleObject168.bin"/><Relationship Id="rId307" Type="http://schemas.openxmlformats.org/officeDocument/2006/relationships/image" Target="media/image130.png"/><Relationship Id="rId349" Type="http://schemas.openxmlformats.org/officeDocument/2006/relationships/image" Target="media/image15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53" Type="http://schemas.openxmlformats.org/officeDocument/2006/relationships/image" Target="media/image86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3.bin"/><Relationship Id="rId220" Type="http://schemas.openxmlformats.org/officeDocument/2006/relationships/oleObject" Target="embeddings/oleObject115.bin"/><Relationship Id="rId15" Type="http://schemas.openxmlformats.org/officeDocument/2006/relationships/image" Target="media/image7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4.wmf"/><Relationship Id="rId318" Type="http://schemas.openxmlformats.org/officeDocument/2006/relationships/image" Target="media/image136.png"/><Relationship Id="rId99" Type="http://schemas.openxmlformats.org/officeDocument/2006/relationships/image" Target="media/image50.wmf"/><Relationship Id="rId122" Type="http://schemas.openxmlformats.org/officeDocument/2006/relationships/image" Target="media/image63.png"/><Relationship Id="rId164" Type="http://schemas.openxmlformats.org/officeDocument/2006/relationships/oleObject" Target="embeddings/oleObject72.bin"/><Relationship Id="rId371" Type="http://schemas.openxmlformats.org/officeDocument/2006/relationships/oleObject" Target="embeddings/oleObject208.bin"/><Relationship Id="rId427" Type="http://schemas.openxmlformats.org/officeDocument/2006/relationships/oleObject" Target="embeddings/oleObject23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51.bin"/><Relationship Id="rId329" Type="http://schemas.openxmlformats.org/officeDocument/2006/relationships/image" Target="media/image142.wmf"/><Relationship Id="rId68" Type="http://schemas.openxmlformats.org/officeDocument/2006/relationships/image" Target="media/image34.wmf"/><Relationship Id="rId133" Type="http://schemas.openxmlformats.org/officeDocument/2006/relationships/image" Target="media/image74.png"/><Relationship Id="rId175" Type="http://schemas.openxmlformats.org/officeDocument/2006/relationships/image" Target="media/image92.wmf"/><Relationship Id="rId340" Type="http://schemas.openxmlformats.org/officeDocument/2006/relationships/oleObject" Target="embeddings/oleObject191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65.wmf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9.bin"/><Relationship Id="rId37" Type="http://schemas.openxmlformats.org/officeDocument/2006/relationships/image" Target="media/image18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8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5.wmf"/><Relationship Id="rId351" Type="http://schemas.openxmlformats.org/officeDocument/2006/relationships/image" Target="media/image152.wmf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7.bin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39.bin"/><Relationship Id="rId295" Type="http://schemas.openxmlformats.org/officeDocument/2006/relationships/image" Target="media/image123.wmf"/><Relationship Id="rId309" Type="http://schemas.openxmlformats.org/officeDocument/2006/relationships/image" Target="media/image132.png"/><Relationship Id="rId48" Type="http://schemas.openxmlformats.org/officeDocument/2006/relationships/image" Target="media/image24.wmf"/><Relationship Id="rId113" Type="http://schemas.openxmlformats.org/officeDocument/2006/relationships/image" Target="media/image57.wmf"/><Relationship Id="rId320" Type="http://schemas.openxmlformats.org/officeDocument/2006/relationships/oleObject" Target="embeddings/oleObject180.bin"/><Relationship Id="rId155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203.bin"/><Relationship Id="rId418" Type="http://schemas.openxmlformats.org/officeDocument/2006/relationships/oleObject" Target="embeddings/oleObject234.bin"/><Relationship Id="rId222" Type="http://schemas.openxmlformats.org/officeDocument/2006/relationships/oleObject" Target="embeddings/oleObject116.bin"/><Relationship Id="rId264" Type="http://schemas.openxmlformats.org/officeDocument/2006/relationships/image" Target="media/image115.wmf"/><Relationship Id="rId17" Type="http://schemas.openxmlformats.org/officeDocument/2006/relationships/image" Target="media/image8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65.png"/><Relationship Id="rId70" Type="http://schemas.openxmlformats.org/officeDocument/2006/relationships/image" Target="media/image35.wmf"/><Relationship Id="rId166" Type="http://schemas.openxmlformats.org/officeDocument/2006/relationships/oleObject" Target="embeddings/oleObject74.bin"/><Relationship Id="rId331" Type="http://schemas.openxmlformats.org/officeDocument/2006/relationships/image" Target="media/image143.wmf"/><Relationship Id="rId373" Type="http://schemas.openxmlformats.org/officeDocument/2006/relationships/oleObject" Target="embeddings/oleObject209.bin"/><Relationship Id="rId429" Type="http://schemas.openxmlformats.org/officeDocument/2006/relationships/oleObject" Target="embeddings/oleObject239.bin"/><Relationship Id="rId1" Type="http://schemas.openxmlformats.org/officeDocument/2006/relationships/styles" Target="styles.xml"/><Relationship Id="rId233" Type="http://schemas.openxmlformats.org/officeDocument/2006/relationships/image" Target="media/image109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3</TotalTime>
  <Pages>1</Pages>
  <Words>2784</Words>
  <Characters>15869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7-08T16:52:00Z</dcterms:created>
  <dcterms:modified xsi:type="dcterms:W3CDTF">2024-10-28T12:52:00Z</dcterms:modified>
</cp:coreProperties>
</file>